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47F9" w:rsidRPr="005E383A" w:rsidRDefault="007547F9" w:rsidP="002418CB">
      <w:pPr>
        <w:pStyle w:val="a6"/>
        <w:rPr>
          <w:rFonts w:ascii="Times New Roman" w:hAnsi="Times New Roman"/>
        </w:rPr>
      </w:pPr>
      <w:r w:rsidRPr="005E383A">
        <w:rPr>
          <w:rFonts w:ascii="Times New Roman" w:hAnsi="Times New Roman"/>
        </w:rPr>
        <w:t>一元一次不等式与不等式组</w:t>
      </w:r>
      <w:r w:rsidR="001C5EEA">
        <w:rPr>
          <w:rFonts w:ascii="Times New Roman" w:hAnsi="Times New Roman" w:hint="eastAsia"/>
        </w:rPr>
        <w:t>（</w:t>
      </w:r>
      <w:r w:rsidR="001C5EEA">
        <w:rPr>
          <w:rFonts w:ascii="Times New Roman" w:hAnsi="Times New Roman" w:hint="eastAsia"/>
        </w:rPr>
        <w:t>2</w:t>
      </w:r>
      <w:r w:rsidR="001C5EEA">
        <w:rPr>
          <w:rFonts w:ascii="Times New Roman" w:hAnsi="Times New Roman" w:hint="eastAsia"/>
        </w:rPr>
        <w:t>）</w:t>
      </w:r>
    </w:p>
    <w:p w:rsidR="002418CB" w:rsidRPr="005E383A" w:rsidRDefault="002418CB" w:rsidP="002418CB">
      <w:pPr>
        <w:jc w:val="center"/>
        <w:rPr>
          <w:sz w:val="24"/>
        </w:rPr>
      </w:pPr>
      <w:r w:rsidRPr="005E383A">
        <w:rPr>
          <w:sz w:val="24"/>
        </w:rPr>
        <w:t>姓名：</w:t>
      </w:r>
      <w:r w:rsidRPr="005E383A">
        <w:rPr>
          <w:sz w:val="24"/>
          <w:u w:val="single"/>
        </w:rPr>
        <w:t xml:space="preserve">       </w:t>
      </w:r>
      <w:r w:rsidRPr="005E383A">
        <w:rPr>
          <w:sz w:val="24"/>
        </w:rPr>
        <w:t xml:space="preserve"> </w:t>
      </w:r>
      <w:r w:rsidRPr="005E383A">
        <w:rPr>
          <w:sz w:val="24"/>
        </w:rPr>
        <w:t>日期：</w:t>
      </w:r>
      <w:r w:rsidRPr="005E383A">
        <w:rPr>
          <w:sz w:val="24"/>
          <w:u w:val="single"/>
        </w:rPr>
        <w:t xml:space="preserve">        </w:t>
      </w:r>
    </w:p>
    <w:p w:rsidR="007547F9" w:rsidRPr="005E383A" w:rsidRDefault="002418CB" w:rsidP="007547F9">
      <w:pPr>
        <w:rPr>
          <w:b/>
          <w:sz w:val="24"/>
        </w:rPr>
      </w:pPr>
      <w:r w:rsidRPr="005E383A">
        <w:rPr>
          <w:b/>
          <w:sz w:val="24"/>
        </w:rPr>
        <w:t>【知识点】</w:t>
      </w:r>
    </w:p>
    <w:p w:rsidR="007547F9" w:rsidRPr="005E383A" w:rsidRDefault="007547F9" w:rsidP="007547F9">
      <w:r w:rsidRPr="005E383A">
        <w:t>1</w:t>
      </w:r>
      <w:r w:rsidRPr="005E383A">
        <w:t>．不等式相关概念：</w:t>
      </w:r>
    </w:p>
    <w:p w:rsidR="007547F9" w:rsidRPr="005E383A" w:rsidRDefault="007547F9" w:rsidP="007547F9">
      <w:pPr>
        <w:ind w:leftChars="84" w:left="716" w:hangingChars="257" w:hanging="540"/>
      </w:pPr>
      <w:r w:rsidRPr="005E383A">
        <w:t>（</w:t>
      </w:r>
      <w:r w:rsidRPr="005E383A">
        <w:t>1</w:t>
      </w:r>
      <w:r w:rsidRPr="005E383A">
        <w:t>）不等式：</w:t>
      </w:r>
      <w:r w:rsidRPr="005E383A">
        <w:rPr>
          <w:u w:val="single"/>
        </w:rPr>
        <w:t xml:space="preserve">                        </w:t>
      </w:r>
      <w:r w:rsidR="008E3FC4">
        <w:rPr>
          <w:rFonts w:hint="eastAsia"/>
          <w:u w:val="single"/>
        </w:rPr>
        <w:t xml:space="preserve">               </w:t>
      </w:r>
      <w:r w:rsidRPr="005E383A">
        <w:rPr>
          <w:u w:val="single"/>
        </w:rPr>
        <w:t xml:space="preserve">    </w:t>
      </w:r>
      <w:r w:rsidRPr="005E383A">
        <w:t>叫做不等式；</w:t>
      </w:r>
    </w:p>
    <w:p w:rsidR="007547F9" w:rsidRPr="005E383A" w:rsidRDefault="007547F9" w:rsidP="007547F9">
      <w:pPr>
        <w:ind w:leftChars="84" w:left="716" w:hangingChars="257" w:hanging="540"/>
      </w:pPr>
      <w:r w:rsidRPr="005E383A">
        <w:t>（</w:t>
      </w:r>
      <w:r w:rsidRPr="005E383A">
        <w:t>2</w:t>
      </w:r>
      <w:r w:rsidRPr="005E383A">
        <w:t>）一元一次不等式：</w:t>
      </w:r>
      <w:r w:rsidRPr="005E383A">
        <w:rPr>
          <w:u w:val="single"/>
        </w:rPr>
        <w:t xml:space="preserve">                                  </w:t>
      </w:r>
      <w:r w:rsidRPr="005E383A">
        <w:t xml:space="preserve"> </w:t>
      </w:r>
      <w:r w:rsidRPr="005E383A">
        <w:t>叫做一元一次不等式；</w:t>
      </w:r>
    </w:p>
    <w:p w:rsidR="007547F9" w:rsidRPr="005E383A" w:rsidRDefault="007547F9" w:rsidP="007547F9">
      <w:pPr>
        <w:ind w:leftChars="84" w:left="716" w:hangingChars="257" w:hanging="540"/>
      </w:pPr>
      <w:r w:rsidRPr="005E383A">
        <w:t>（</w:t>
      </w:r>
      <w:r w:rsidRPr="005E383A">
        <w:t>3</w:t>
      </w:r>
      <w:r w:rsidRPr="005E383A">
        <w:t>）一元一次不等式组：</w:t>
      </w:r>
      <w:r w:rsidRPr="005E383A">
        <w:rPr>
          <w:u w:val="single"/>
        </w:rPr>
        <w:t xml:space="preserve">                                </w:t>
      </w:r>
      <w:r w:rsidRPr="005E383A">
        <w:t xml:space="preserve"> </w:t>
      </w:r>
      <w:r w:rsidRPr="005E383A">
        <w:t>叫做一元一次不等式组。</w:t>
      </w:r>
    </w:p>
    <w:p w:rsidR="007547F9" w:rsidRPr="005E383A" w:rsidRDefault="007547F9" w:rsidP="007547F9">
      <w:r w:rsidRPr="005E383A">
        <w:t>2</w:t>
      </w:r>
      <w:r w:rsidRPr="005E383A">
        <w:t>．不等式的基本性质：</w:t>
      </w:r>
    </w:p>
    <w:p w:rsidR="007547F9" w:rsidRPr="005E383A" w:rsidRDefault="007547F9" w:rsidP="007547F9">
      <w:pPr>
        <w:ind w:firstLineChars="85" w:firstLine="178"/>
      </w:pPr>
      <w:r w:rsidRPr="005E383A">
        <w:t>（</w:t>
      </w:r>
      <w:r w:rsidRPr="005E383A">
        <w:t>1</w:t>
      </w:r>
      <w:r w:rsidRPr="005E383A">
        <w:t>）若</w:t>
      </w:r>
      <w:r w:rsidRPr="005E383A">
        <w:rPr>
          <w:position w:val="-6"/>
        </w:rPr>
        <w:object w:dxaOrig="58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4pt;height:14.4pt" o:ole="">
            <v:imagedata r:id="rId7" o:title=""/>
          </v:shape>
          <o:OLEObject Type="Embed" ProgID="Equation.3" ShapeID="_x0000_i1025" DrawAspect="Content" ObjectID="_1426755437" r:id="rId8"/>
        </w:object>
      </w:r>
      <w:r w:rsidRPr="005E383A">
        <w:t>则：</w:t>
      </w:r>
      <w:r w:rsidRPr="005E383A">
        <w:rPr>
          <w:position w:val="-6"/>
        </w:rPr>
        <w:object w:dxaOrig="1239" w:dyaOrig="280">
          <v:shape id="_x0000_i1026" type="#_x0000_t75" style="width:62.2pt;height:14.4pt" o:ole="">
            <v:imagedata r:id="rId9" o:title=""/>
          </v:shape>
          <o:OLEObject Type="Embed" ProgID="Equation.3" ShapeID="_x0000_i1026" DrawAspect="Content" ObjectID="_1426755438" r:id="rId10"/>
        </w:object>
      </w:r>
    </w:p>
    <w:p w:rsidR="007547F9" w:rsidRPr="005E383A" w:rsidRDefault="007547F9" w:rsidP="007547F9">
      <w:pPr>
        <w:ind w:firstLineChars="85" w:firstLine="178"/>
      </w:pPr>
      <w:r w:rsidRPr="005E383A">
        <w:t>（</w:t>
      </w:r>
      <w:r w:rsidRPr="005E383A">
        <w:t>2</w:t>
      </w:r>
      <w:r w:rsidRPr="005E383A">
        <w:t>）若</w:t>
      </w:r>
      <w:r w:rsidRPr="005E383A">
        <w:rPr>
          <w:position w:val="-6"/>
        </w:rPr>
        <w:object w:dxaOrig="580" w:dyaOrig="280">
          <v:shape id="_x0000_i1027" type="#_x0000_t75" style="width:29.4pt;height:14.4pt" o:ole="">
            <v:imagedata r:id="rId11" o:title=""/>
          </v:shape>
          <o:OLEObject Type="Embed" ProgID="Equation.3" ShapeID="_x0000_i1027" DrawAspect="Content" ObjectID="_1426755439" r:id="rId12"/>
        </w:object>
      </w:r>
      <w:r w:rsidR="00C7630F">
        <w:t>，</w:t>
      </w:r>
      <w:r w:rsidRPr="005E383A">
        <w:rPr>
          <w:position w:val="-6"/>
        </w:rPr>
        <w:object w:dxaOrig="559" w:dyaOrig="280">
          <v:shape id="_x0000_i1028" type="#_x0000_t75" style="width:27.65pt;height:14.4pt" o:ole="">
            <v:imagedata r:id="rId13" o:title=""/>
          </v:shape>
          <o:OLEObject Type="Embed" ProgID="Equation.3" ShapeID="_x0000_i1028" DrawAspect="Content" ObjectID="_1426755440" r:id="rId14"/>
        </w:object>
      </w:r>
      <w:r w:rsidRPr="005E383A">
        <w:t>则：</w:t>
      </w:r>
      <w:r w:rsidRPr="005E383A">
        <w:rPr>
          <w:position w:val="-24"/>
        </w:rPr>
        <w:object w:dxaOrig="1459" w:dyaOrig="620">
          <v:shape id="_x0000_i1029" type="#_x0000_t75" style="width:72.6pt;height:30.55pt" o:ole="">
            <v:imagedata r:id="rId15" o:title=""/>
          </v:shape>
          <o:OLEObject Type="Embed" ProgID="Equation.3" ShapeID="_x0000_i1029" DrawAspect="Content" ObjectID="_1426755441" r:id="rId16"/>
        </w:object>
      </w:r>
    </w:p>
    <w:p w:rsidR="007547F9" w:rsidRPr="005E383A" w:rsidRDefault="007547F9" w:rsidP="007547F9">
      <w:pPr>
        <w:ind w:firstLineChars="85" w:firstLine="178"/>
      </w:pPr>
      <w:r w:rsidRPr="005E383A">
        <w:t>（</w:t>
      </w:r>
      <w:r w:rsidRPr="005E383A">
        <w:t>3</w:t>
      </w:r>
      <w:r w:rsidRPr="005E383A">
        <w:t>）若</w:t>
      </w:r>
      <w:r w:rsidRPr="005E383A">
        <w:rPr>
          <w:position w:val="-10"/>
        </w:rPr>
        <w:object w:dxaOrig="1140" w:dyaOrig="320">
          <v:shape id="_x0000_i1030" type="#_x0000_t75" style="width:57pt;height:15.55pt" o:ole="">
            <v:imagedata r:id="rId17" o:title=""/>
          </v:shape>
          <o:OLEObject Type="Embed" ProgID="Equation.3" ShapeID="_x0000_i1030" DrawAspect="Content" ObjectID="_1426755442" r:id="rId18"/>
        </w:object>
      </w:r>
      <w:r w:rsidRPr="005E383A">
        <w:t>则：</w:t>
      </w:r>
      <w:r w:rsidRPr="005E383A">
        <w:rPr>
          <w:position w:val="-24"/>
        </w:rPr>
        <w:object w:dxaOrig="1440" w:dyaOrig="620">
          <v:shape id="_x0000_i1031" type="#_x0000_t75" style="width:1in;height:30.55pt" o:ole="">
            <v:imagedata r:id="rId19" o:title=""/>
          </v:shape>
          <o:OLEObject Type="Embed" ProgID="Equation.3" ShapeID="_x0000_i1031" DrawAspect="Content" ObjectID="_1426755443" r:id="rId20"/>
        </w:object>
      </w:r>
    </w:p>
    <w:p w:rsidR="007547F9" w:rsidRPr="005E383A" w:rsidRDefault="007547F9" w:rsidP="007547F9">
      <w:pPr>
        <w:ind w:firstLineChars="85" w:firstLine="178"/>
      </w:pPr>
      <w:r w:rsidRPr="005E383A">
        <w:t>（</w:t>
      </w:r>
      <w:r w:rsidRPr="005E383A">
        <w:t>4</w:t>
      </w:r>
      <w:r w:rsidRPr="005E383A">
        <w:t>）若</w:t>
      </w:r>
      <w:r w:rsidRPr="005E383A">
        <w:rPr>
          <w:position w:val="-6"/>
        </w:rPr>
        <w:object w:dxaOrig="580" w:dyaOrig="280">
          <v:shape id="_x0000_i1032" type="#_x0000_t75" style="width:29.4pt;height:14.4pt" o:ole="">
            <v:imagedata r:id="rId21" o:title=""/>
          </v:shape>
          <o:OLEObject Type="Embed" ProgID="Equation.3" ShapeID="_x0000_i1032" DrawAspect="Content" ObjectID="_1426755444" r:id="rId22"/>
        </w:object>
      </w:r>
      <w:r w:rsidRPr="005E383A">
        <w:t>则：</w:t>
      </w:r>
      <w:r w:rsidRPr="005E383A">
        <w:rPr>
          <w:position w:val="-6"/>
        </w:rPr>
        <w:object w:dxaOrig="559" w:dyaOrig="280">
          <v:shape id="_x0000_i1033" type="#_x0000_t75" style="width:27.65pt;height:14.4pt" o:ole="">
            <v:imagedata r:id="rId23" o:title=""/>
          </v:shape>
          <o:OLEObject Type="Embed" ProgID="Equation.3" ShapeID="_x0000_i1033" DrawAspect="Content" ObjectID="_1426755445" r:id="rId24"/>
        </w:object>
      </w:r>
      <w:r w:rsidRPr="005E383A">
        <w:t xml:space="preserve"> </w:t>
      </w:r>
      <w:r w:rsidR="002418CB" w:rsidRPr="005E383A">
        <w:t>；若</w:t>
      </w:r>
      <w:r w:rsidR="002418CB" w:rsidRPr="005E383A">
        <w:t xml:space="preserve"> </w:t>
      </w:r>
      <w:proofErr w:type="spellStart"/>
      <w:r w:rsidR="00C7630F" w:rsidRPr="00C7630F">
        <w:rPr>
          <w:i/>
        </w:rPr>
        <w:t>a</w:t>
      </w:r>
      <w:r w:rsidR="002418CB" w:rsidRPr="005E383A">
        <w:t>≤</w:t>
      </w:r>
      <w:r w:rsidR="00C7630F" w:rsidRPr="00C7630F">
        <w:rPr>
          <w:i/>
        </w:rPr>
        <w:t>b</w:t>
      </w:r>
      <w:proofErr w:type="spellEnd"/>
      <w:r w:rsidR="00C7630F">
        <w:t>，</w:t>
      </w:r>
      <w:r w:rsidR="002418CB" w:rsidRPr="005E383A">
        <w:t xml:space="preserve"> </w:t>
      </w:r>
      <w:r w:rsidR="002418CB" w:rsidRPr="005E383A">
        <w:t>则</w:t>
      </w:r>
      <w:proofErr w:type="spellStart"/>
      <w:r w:rsidR="00C7630F" w:rsidRPr="00C7630F">
        <w:rPr>
          <w:i/>
        </w:rPr>
        <w:t>b</w:t>
      </w:r>
      <w:r w:rsidR="002418CB" w:rsidRPr="005E383A">
        <w:t>≥</w:t>
      </w:r>
      <w:r w:rsidR="00C7630F" w:rsidRPr="00C7630F">
        <w:rPr>
          <w:i/>
        </w:rPr>
        <w:t>a</w:t>
      </w:r>
      <w:proofErr w:type="spellEnd"/>
      <w:r w:rsidRPr="005E383A">
        <w:t xml:space="preserve"> </w:t>
      </w:r>
      <w:r w:rsidR="002418CB" w:rsidRPr="005E383A">
        <w:t>；</w:t>
      </w:r>
      <w:r w:rsidR="00C7630F">
        <w:rPr>
          <w:rFonts w:hint="eastAsia"/>
        </w:rPr>
        <w:tab/>
      </w:r>
      <w:r w:rsidR="002418CB" w:rsidRPr="005E383A">
        <w:t>……</w:t>
      </w:r>
      <w:r w:rsidR="008E3FC4">
        <w:t xml:space="preserve">     </w:t>
      </w:r>
      <w:r w:rsidRPr="005E383A">
        <w:t>（对称性）</w:t>
      </w:r>
    </w:p>
    <w:p w:rsidR="007547F9" w:rsidRPr="005E383A" w:rsidRDefault="007547F9" w:rsidP="007547F9">
      <w:pPr>
        <w:ind w:firstLineChars="85" w:firstLine="178"/>
      </w:pPr>
      <w:r w:rsidRPr="005E383A">
        <w:t>（</w:t>
      </w:r>
      <w:r w:rsidRPr="005E383A">
        <w:t>5</w:t>
      </w:r>
      <w:r w:rsidRPr="005E383A">
        <w:t>）若</w:t>
      </w:r>
      <w:r w:rsidRPr="005E383A">
        <w:rPr>
          <w:position w:val="-10"/>
        </w:rPr>
        <w:object w:dxaOrig="1140" w:dyaOrig="320">
          <v:shape id="_x0000_i1034" type="#_x0000_t75" style="width:57pt;height:15.55pt" o:ole="">
            <v:imagedata r:id="rId25" o:title=""/>
          </v:shape>
          <o:OLEObject Type="Embed" ProgID="Equation.3" ShapeID="_x0000_i1034" DrawAspect="Content" ObjectID="_1426755446" r:id="rId26"/>
        </w:object>
      </w:r>
      <w:r w:rsidRPr="005E383A">
        <w:t>则：</w:t>
      </w:r>
      <w:r w:rsidRPr="005E383A">
        <w:rPr>
          <w:position w:val="-6"/>
        </w:rPr>
        <w:object w:dxaOrig="560" w:dyaOrig="220">
          <v:shape id="_x0000_i1035" type="#_x0000_t75" style="width:27.65pt;height:11.5pt" o:ole="">
            <v:imagedata r:id="rId27" o:title=""/>
          </v:shape>
          <o:OLEObject Type="Embed" ProgID="Equation.3" ShapeID="_x0000_i1035" DrawAspect="Content" ObjectID="_1426755447" r:id="rId28"/>
        </w:object>
      </w:r>
      <w:r w:rsidR="002418CB" w:rsidRPr="005E383A">
        <w:t>；若</w:t>
      </w:r>
      <w:proofErr w:type="spellStart"/>
      <w:r w:rsidR="00C7630F" w:rsidRPr="00C7630F">
        <w:rPr>
          <w:i/>
        </w:rPr>
        <w:t>a</w:t>
      </w:r>
      <w:r w:rsidR="002418CB" w:rsidRPr="005E383A">
        <w:t>≤</w:t>
      </w:r>
      <w:r w:rsidR="00C7630F" w:rsidRPr="00C7630F">
        <w:rPr>
          <w:i/>
        </w:rPr>
        <w:t>b</w:t>
      </w:r>
      <w:proofErr w:type="spellEnd"/>
      <w:r w:rsidR="00C7630F">
        <w:t>，</w:t>
      </w:r>
      <w:r w:rsidR="002418CB" w:rsidRPr="005E383A">
        <w:t xml:space="preserve"> </w:t>
      </w:r>
      <w:proofErr w:type="spellStart"/>
      <w:r w:rsidR="00C7630F" w:rsidRPr="00C7630F">
        <w:rPr>
          <w:i/>
        </w:rPr>
        <w:t>b</w:t>
      </w:r>
      <w:r w:rsidR="002418CB" w:rsidRPr="005E383A">
        <w:t>≤</w:t>
      </w:r>
      <w:r w:rsidR="00C7630F" w:rsidRPr="00C7630F">
        <w:rPr>
          <w:i/>
        </w:rPr>
        <w:t>c</w:t>
      </w:r>
      <w:proofErr w:type="spellEnd"/>
      <w:r w:rsidR="00C7630F">
        <w:t>，</w:t>
      </w:r>
      <w:r w:rsidR="002418CB" w:rsidRPr="005E383A">
        <w:t xml:space="preserve"> </w:t>
      </w:r>
      <w:r w:rsidR="002418CB" w:rsidRPr="005E383A">
        <w:t>则</w:t>
      </w:r>
      <w:proofErr w:type="spellStart"/>
      <w:r w:rsidR="00C7630F" w:rsidRPr="00C7630F">
        <w:rPr>
          <w:i/>
        </w:rPr>
        <w:t>a</w:t>
      </w:r>
      <w:r w:rsidR="002418CB" w:rsidRPr="005E383A">
        <w:t>≤</w:t>
      </w:r>
      <w:r w:rsidR="00C7630F" w:rsidRPr="00C7630F">
        <w:rPr>
          <w:i/>
        </w:rPr>
        <w:t>c</w:t>
      </w:r>
      <w:proofErr w:type="spellEnd"/>
      <w:r w:rsidR="002418CB" w:rsidRPr="005E383A">
        <w:t>；</w:t>
      </w:r>
      <w:r w:rsidR="002418CB" w:rsidRPr="005E383A">
        <w:t>…</w:t>
      </w:r>
      <w:r w:rsidR="002418CB" w:rsidRPr="005E383A">
        <w:tab/>
      </w:r>
      <w:r w:rsidRPr="005E383A">
        <w:t>（</w:t>
      </w:r>
      <w:r w:rsidR="002418CB" w:rsidRPr="005E383A">
        <w:t>同向</w:t>
      </w:r>
      <w:r w:rsidRPr="005E383A">
        <w:t>传递性）</w:t>
      </w:r>
    </w:p>
    <w:p w:rsidR="007547F9" w:rsidRPr="005E383A" w:rsidRDefault="007547F9" w:rsidP="007547F9">
      <w:r w:rsidRPr="005E383A">
        <w:t>3</w:t>
      </w:r>
      <w:r w:rsidRPr="005E383A">
        <w:t>．一元一次不等式的解法</w:t>
      </w:r>
    </w:p>
    <w:p w:rsidR="007547F9" w:rsidRPr="005E383A" w:rsidRDefault="007547F9" w:rsidP="002418CB">
      <w:pPr>
        <w:ind w:firstLineChars="135" w:firstLine="283"/>
      </w:pPr>
      <w:r w:rsidRPr="005E383A">
        <w:t>当一元一次不等式化为标准形式</w:t>
      </w:r>
      <w:r w:rsidRPr="005E383A">
        <w:rPr>
          <w:position w:val="-6"/>
        </w:rPr>
        <w:object w:dxaOrig="679" w:dyaOrig="280">
          <v:shape id="_x0000_i1036" type="#_x0000_t75" style="width:34pt;height:14.4pt" o:ole="">
            <v:imagedata r:id="rId29" o:title=""/>
          </v:shape>
          <o:OLEObject Type="Embed" ProgID="Equation.3" ShapeID="_x0000_i1036" DrawAspect="Content" ObjectID="_1426755448" r:id="rId30"/>
        </w:object>
      </w:r>
      <w:r w:rsidRPr="005E383A">
        <w:t>后</w:t>
      </w:r>
    </w:p>
    <w:p w:rsidR="007547F9" w:rsidRPr="005E383A" w:rsidRDefault="007547F9" w:rsidP="007547F9">
      <w:pPr>
        <w:ind w:firstLineChars="85" w:firstLine="178"/>
      </w:pPr>
      <w:r w:rsidRPr="005E383A">
        <w:t>（</w:t>
      </w:r>
      <w:r w:rsidRPr="005E383A">
        <w:t>1</w:t>
      </w:r>
      <w:r w:rsidRPr="005E383A">
        <w:t>）当</w:t>
      </w:r>
      <w:r w:rsidRPr="005E383A">
        <w:rPr>
          <w:position w:val="-6"/>
        </w:rPr>
        <w:object w:dxaOrig="580" w:dyaOrig="280">
          <v:shape id="_x0000_i1037" type="#_x0000_t75" style="width:29.4pt;height:14.4pt" o:ole="">
            <v:imagedata r:id="rId31" o:title=""/>
          </v:shape>
          <o:OLEObject Type="Embed" ProgID="Equation.3" ShapeID="_x0000_i1037" DrawAspect="Content" ObjectID="_1426755449" r:id="rId32"/>
        </w:object>
      </w:r>
      <w:r w:rsidRPr="005E383A">
        <w:t>时：</w:t>
      </w:r>
      <w:r w:rsidRPr="005E383A">
        <w:rPr>
          <w:position w:val="-24"/>
        </w:rPr>
        <w:object w:dxaOrig="620" w:dyaOrig="620">
          <v:shape id="_x0000_i1038" type="#_x0000_t75" style="width:30.55pt;height:30.55pt" o:ole="">
            <v:imagedata r:id="rId33" o:title=""/>
          </v:shape>
          <o:OLEObject Type="Embed" ProgID="Equation.3" ShapeID="_x0000_i1038" DrawAspect="Content" ObjectID="_1426755450" r:id="rId34"/>
        </w:object>
      </w:r>
      <w:r w:rsidRPr="005E383A">
        <w:t xml:space="preserve">          </w:t>
      </w:r>
      <w:r w:rsidRPr="005E383A">
        <w:t>（</w:t>
      </w:r>
      <w:r w:rsidRPr="005E383A">
        <w:t>2</w:t>
      </w:r>
      <w:r w:rsidRPr="005E383A">
        <w:t>）当</w:t>
      </w:r>
      <w:r w:rsidRPr="005E383A">
        <w:rPr>
          <w:position w:val="-6"/>
        </w:rPr>
        <w:object w:dxaOrig="559" w:dyaOrig="280">
          <v:shape id="_x0000_i1039" type="#_x0000_t75" style="width:27.65pt;height:14.4pt" o:ole="">
            <v:imagedata r:id="rId35" o:title=""/>
          </v:shape>
          <o:OLEObject Type="Embed" ProgID="Equation.3" ShapeID="_x0000_i1039" DrawAspect="Content" ObjectID="_1426755451" r:id="rId36"/>
        </w:object>
      </w:r>
      <w:r w:rsidRPr="005E383A">
        <w:t>时：</w:t>
      </w:r>
      <w:r w:rsidRPr="005E383A">
        <w:rPr>
          <w:position w:val="-24"/>
        </w:rPr>
        <w:object w:dxaOrig="620" w:dyaOrig="620">
          <v:shape id="_x0000_i1040" type="#_x0000_t75" style="width:30.55pt;height:30.55pt" o:ole="">
            <v:imagedata r:id="rId37" o:title=""/>
          </v:shape>
          <o:OLEObject Type="Embed" ProgID="Equation.3" ShapeID="_x0000_i1040" DrawAspect="Content" ObjectID="_1426755452" r:id="rId38"/>
        </w:object>
      </w:r>
    </w:p>
    <w:p w:rsidR="007547F9" w:rsidRPr="005E383A" w:rsidRDefault="007547F9" w:rsidP="007547F9">
      <w:pPr>
        <w:ind w:firstLineChars="85" w:firstLine="178"/>
      </w:pPr>
      <w:r w:rsidRPr="005E383A">
        <w:t>（</w:t>
      </w:r>
      <w:r w:rsidRPr="005E383A">
        <w:t>3</w:t>
      </w:r>
      <w:r w:rsidRPr="005E383A">
        <w:t>）当</w:t>
      </w:r>
      <w:r w:rsidRPr="005E383A">
        <w:rPr>
          <w:position w:val="-6"/>
        </w:rPr>
        <w:object w:dxaOrig="580" w:dyaOrig="280">
          <v:shape id="_x0000_i1041" type="#_x0000_t75" style="width:29.4pt;height:14.4pt" o:ole="">
            <v:imagedata r:id="rId39" o:title=""/>
          </v:shape>
          <o:OLEObject Type="Embed" ProgID="Equation.3" ShapeID="_x0000_i1041" DrawAspect="Content" ObjectID="_1426755453" r:id="rId40"/>
        </w:object>
      </w:r>
      <w:r w:rsidRPr="005E383A">
        <w:t>时：若</w:t>
      </w:r>
      <w:r w:rsidRPr="005E383A">
        <w:rPr>
          <w:position w:val="-6"/>
        </w:rPr>
        <w:object w:dxaOrig="559" w:dyaOrig="280">
          <v:shape id="_x0000_i1042" type="#_x0000_t75" style="width:27.65pt;height:14.4pt" o:ole="">
            <v:imagedata r:id="rId41" o:title=""/>
          </v:shape>
          <o:OLEObject Type="Embed" ProgID="Equation.3" ShapeID="_x0000_i1042" DrawAspect="Content" ObjectID="_1426755454" r:id="rId42"/>
        </w:object>
      </w:r>
      <w:r w:rsidRPr="005E383A">
        <w:t>，无解；若</w:t>
      </w:r>
      <w:r w:rsidRPr="005E383A">
        <w:rPr>
          <w:position w:val="-6"/>
        </w:rPr>
        <w:object w:dxaOrig="559" w:dyaOrig="280">
          <v:shape id="_x0000_i1043" type="#_x0000_t75" style="width:27.65pt;height:14.4pt" o:ole="">
            <v:imagedata r:id="rId43" o:title=""/>
          </v:shape>
          <o:OLEObject Type="Embed" ProgID="Equation.3" ShapeID="_x0000_i1043" DrawAspect="Content" ObjectID="_1426755455" r:id="rId44"/>
        </w:object>
      </w:r>
      <w:r w:rsidRPr="005E383A">
        <w:t>，解为任意实数</w:t>
      </w:r>
    </w:p>
    <w:p w:rsidR="007547F9" w:rsidRPr="005E383A" w:rsidRDefault="007547F9" w:rsidP="007547F9">
      <w:r w:rsidRPr="005E383A">
        <w:t>4</w:t>
      </w:r>
      <w:r w:rsidRPr="005E383A">
        <w:t>．一元一次不等式组的解法</w:t>
      </w:r>
    </w:p>
    <w:p w:rsidR="007547F9" w:rsidRPr="005E383A" w:rsidRDefault="007547F9" w:rsidP="007547F9">
      <w:pPr>
        <w:ind w:leftChars="170" w:left="358" w:hanging="1"/>
      </w:pPr>
      <w:r w:rsidRPr="005E383A">
        <w:t>可先借助数轴直观地将公共部分表示出来，再用数学式子写出解集，即先求出</w:t>
      </w:r>
      <w:r w:rsidRPr="005E383A">
        <w:t>“</w:t>
      </w:r>
      <w:r w:rsidRPr="005E383A">
        <w:t>组</w:t>
      </w:r>
      <w:r w:rsidRPr="005E383A">
        <w:t>”</w:t>
      </w:r>
      <w:r w:rsidRPr="005E383A">
        <w:t>内每个不等式的解集，然后再从</w:t>
      </w:r>
      <w:r w:rsidRPr="005E383A">
        <w:t>“</w:t>
      </w:r>
      <w:r w:rsidRPr="005E383A">
        <w:t>组</w:t>
      </w:r>
      <w:r w:rsidRPr="005E383A">
        <w:t>”</w:t>
      </w:r>
      <w:r w:rsidRPr="005E383A">
        <w:t>角度去求</w:t>
      </w:r>
      <w:r w:rsidRPr="005E383A">
        <w:t>“</w:t>
      </w:r>
      <w:r w:rsidRPr="005E383A">
        <w:t>不等式组</w:t>
      </w:r>
      <w:r w:rsidRPr="005E383A">
        <w:t>”</w:t>
      </w:r>
      <w:r w:rsidRPr="005E383A">
        <w:t>的解集，可自行总结下表：</w:t>
      </w:r>
    </w:p>
    <w:p w:rsidR="007547F9" w:rsidRPr="005E383A" w:rsidRDefault="007547F9" w:rsidP="007547F9">
      <w:pPr>
        <w:ind w:firstLineChars="171" w:firstLine="359"/>
      </w:pPr>
    </w:p>
    <w:tbl>
      <w:tblPr>
        <w:tblW w:w="0" w:type="auto"/>
        <w:jc w:val="center"/>
        <w:tblLook w:val="01E0"/>
      </w:tblPr>
      <w:tblGrid>
        <w:gridCol w:w="1236"/>
        <w:gridCol w:w="2589"/>
        <w:gridCol w:w="1336"/>
        <w:gridCol w:w="2083"/>
      </w:tblGrid>
      <w:tr w:rsidR="005E383A" w:rsidRPr="005E383A" w:rsidTr="000A7B92">
        <w:trPr>
          <w:trHeight w:val="598"/>
          <w:jc w:val="center"/>
        </w:trPr>
        <w:tc>
          <w:tcPr>
            <w:tcW w:w="1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47F9" w:rsidRPr="005E383A" w:rsidRDefault="007547F9" w:rsidP="000A7B92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spacing w:line="0" w:lineRule="atLeast"/>
              <w:jc w:val="center"/>
              <w:rPr>
                <w:sz w:val="18"/>
              </w:rPr>
            </w:pPr>
            <w:r w:rsidRPr="005E383A">
              <w:rPr>
                <w:sz w:val="18"/>
              </w:rPr>
              <w:t>不等式组</w:t>
            </w:r>
          </w:p>
          <w:p w:rsidR="007547F9" w:rsidRPr="005E383A" w:rsidRDefault="007547F9" w:rsidP="000A7B92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spacing w:line="0" w:lineRule="atLeast"/>
              <w:jc w:val="center"/>
              <w:rPr>
                <w:sz w:val="18"/>
              </w:rPr>
            </w:pPr>
            <w:r w:rsidRPr="005E383A">
              <w:rPr>
                <w:position w:val="-10"/>
                <w:sz w:val="18"/>
              </w:rPr>
              <w:object w:dxaOrig="740" w:dyaOrig="320">
                <v:shape id="_x0000_i1044" type="#_x0000_t75" style="width:36.85pt;height:15.55pt" o:ole="">
                  <v:imagedata r:id="rId45" o:title=""/>
                </v:shape>
                <o:OLEObject Type="Embed" ProgID="Equation.3" ShapeID="_x0000_i1044" DrawAspect="Content" ObjectID="_1426755456" r:id="rId46"/>
              </w:object>
            </w:r>
          </w:p>
        </w:tc>
        <w:tc>
          <w:tcPr>
            <w:tcW w:w="2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47F9" w:rsidRPr="005E383A" w:rsidRDefault="007547F9" w:rsidP="000A7B92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jc w:val="center"/>
              <w:rPr>
                <w:sz w:val="18"/>
              </w:rPr>
            </w:pPr>
            <w:r w:rsidRPr="005E383A">
              <w:rPr>
                <w:sz w:val="18"/>
              </w:rPr>
              <w:t>数</w:t>
            </w:r>
            <w:r w:rsidRPr="005E383A">
              <w:rPr>
                <w:sz w:val="18"/>
              </w:rPr>
              <w:t xml:space="preserve"> </w:t>
            </w:r>
            <w:r w:rsidRPr="005E383A">
              <w:rPr>
                <w:sz w:val="18"/>
              </w:rPr>
              <w:t>轴</w:t>
            </w:r>
            <w:r w:rsidRPr="005E383A">
              <w:rPr>
                <w:sz w:val="18"/>
              </w:rPr>
              <w:t xml:space="preserve"> </w:t>
            </w:r>
            <w:r w:rsidRPr="005E383A">
              <w:rPr>
                <w:sz w:val="18"/>
              </w:rPr>
              <w:t>表</w:t>
            </w:r>
            <w:r w:rsidRPr="005E383A">
              <w:rPr>
                <w:sz w:val="18"/>
              </w:rPr>
              <w:t xml:space="preserve"> </w:t>
            </w:r>
            <w:r w:rsidRPr="005E383A">
              <w:rPr>
                <w:sz w:val="18"/>
              </w:rPr>
              <w:t>示</w:t>
            </w: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47F9" w:rsidRPr="005E383A" w:rsidRDefault="007547F9" w:rsidP="000A7B92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jc w:val="center"/>
              <w:rPr>
                <w:sz w:val="18"/>
              </w:rPr>
            </w:pPr>
            <w:r w:rsidRPr="005E383A">
              <w:rPr>
                <w:sz w:val="18"/>
              </w:rPr>
              <w:t>解</w:t>
            </w:r>
            <w:r w:rsidRPr="005E383A">
              <w:rPr>
                <w:sz w:val="18"/>
              </w:rPr>
              <w:t xml:space="preserve"> </w:t>
            </w:r>
            <w:r w:rsidRPr="005E383A">
              <w:rPr>
                <w:sz w:val="18"/>
              </w:rPr>
              <w:t>集</w:t>
            </w:r>
          </w:p>
        </w:tc>
        <w:tc>
          <w:tcPr>
            <w:tcW w:w="2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47F9" w:rsidRPr="005E383A" w:rsidRDefault="007547F9" w:rsidP="000A7B92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jc w:val="center"/>
              <w:rPr>
                <w:sz w:val="18"/>
              </w:rPr>
            </w:pPr>
            <w:r w:rsidRPr="005E383A">
              <w:rPr>
                <w:sz w:val="18"/>
              </w:rPr>
              <w:t>口</w:t>
            </w:r>
            <w:r w:rsidRPr="005E383A">
              <w:rPr>
                <w:sz w:val="18"/>
              </w:rPr>
              <w:t xml:space="preserve"> </w:t>
            </w:r>
            <w:proofErr w:type="gramStart"/>
            <w:r w:rsidRPr="005E383A">
              <w:rPr>
                <w:sz w:val="18"/>
              </w:rPr>
              <w:t>诀</w:t>
            </w:r>
            <w:proofErr w:type="gramEnd"/>
          </w:p>
        </w:tc>
      </w:tr>
      <w:tr w:rsidR="005E383A" w:rsidRPr="005E383A" w:rsidTr="000A7B92">
        <w:trPr>
          <w:trHeight w:val="762"/>
          <w:jc w:val="center"/>
        </w:trPr>
        <w:tc>
          <w:tcPr>
            <w:tcW w:w="1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47F9" w:rsidRPr="005E383A" w:rsidRDefault="007547F9" w:rsidP="000A7B92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jc w:val="center"/>
              <w:rPr>
                <w:b/>
                <w:sz w:val="18"/>
              </w:rPr>
            </w:pPr>
            <w:r w:rsidRPr="005E383A">
              <w:rPr>
                <w:b/>
                <w:position w:val="-30"/>
                <w:sz w:val="18"/>
              </w:rPr>
              <w:object w:dxaOrig="700" w:dyaOrig="720">
                <v:shape id="_x0000_i1045" type="#_x0000_t75" style="width:35.15pt;height:36.3pt" o:ole="">
                  <v:imagedata r:id="rId47" o:title=""/>
                </v:shape>
                <o:OLEObject Type="Embed" ProgID="Equation.3" ShapeID="_x0000_i1045" DrawAspect="Content" ObjectID="_1426755457" r:id="rId48"/>
              </w:object>
            </w:r>
          </w:p>
        </w:tc>
        <w:tc>
          <w:tcPr>
            <w:tcW w:w="2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47F9" w:rsidRPr="005E383A" w:rsidRDefault="007547F9" w:rsidP="000A7B92">
            <w:pPr>
              <w:pBdr>
                <w:bottom w:val="single" w:sz="6" w:space="1" w:color="auto"/>
              </w:pBdr>
              <w:tabs>
                <w:tab w:val="right" w:pos="1914"/>
                <w:tab w:val="center" w:pos="4153"/>
                <w:tab w:val="right" w:pos="8306"/>
              </w:tabs>
              <w:snapToGrid w:val="0"/>
              <w:jc w:val="center"/>
              <w:rPr>
                <w:sz w:val="18"/>
              </w:rPr>
            </w:pPr>
            <w:r w:rsidRPr="005E383A">
              <w:rPr>
                <w:sz w:val="18"/>
              </w:rPr>
              <w:object w:dxaOrig="4881" w:dyaOrig="1513">
                <v:shape id="_x0000_i1046" type="#_x0000_t75" style="width:112.3pt;height:27.65pt" o:ole="">
                  <v:imagedata r:id="rId49" o:title=""/>
                </v:shape>
                <o:OLEObject Type="Embed" ProgID="Flash.Movie" ShapeID="_x0000_i1046" DrawAspect="Content" ObjectID="_1426755458" r:id="rId50"/>
              </w:object>
            </w: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47F9" w:rsidRPr="005E383A" w:rsidRDefault="007547F9" w:rsidP="000A7B92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jc w:val="center"/>
              <w:rPr>
                <w:sz w:val="18"/>
              </w:rPr>
            </w:pPr>
            <w:r w:rsidRPr="005E383A">
              <w:rPr>
                <w:sz w:val="18"/>
              </w:rPr>
              <w:object w:dxaOrig="559" w:dyaOrig="280">
                <v:shape id="_x0000_i1047" type="#_x0000_t75" style="width:27.65pt;height:14.4pt" o:ole="">
                  <v:imagedata r:id="rId51" o:title=""/>
                </v:shape>
                <o:OLEObject Type="Embed" ProgID="Equation.3" ShapeID="_x0000_i1047" DrawAspect="Content" ObjectID="_1426755459" r:id="rId52"/>
              </w:object>
            </w:r>
          </w:p>
        </w:tc>
        <w:tc>
          <w:tcPr>
            <w:tcW w:w="2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47F9" w:rsidRPr="005E383A" w:rsidRDefault="007547F9" w:rsidP="000A7B92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jc w:val="center"/>
              <w:rPr>
                <w:sz w:val="18"/>
              </w:rPr>
            </w:pPr>
            <w:r w:rsidRPr="005E383A">
              <w:rPr>
                <w:sz w:val="18"/>
              </w:rPr>
              <w:t>大大取大</w:t>
            </w:r>
          </w:p>
        </w:tc>
      </w:tr>
      <w:tr w:rsidR="005E383A" w:rsidRPr="005E383A" w:rsidTr="000A7B92">
        <w:trPr>
          <w:trHeight w:val="760"/>
          <w:jc w:val="center"/>
        </w:trPr>
        <w:tc>
          <w:tcPr>
            <w:tcW w:w="1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47F9" w:rsidRPr="005E383A" w:rsidRDefault="007547F9" w:rsidP="000A7B92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jc w:val="center"/>
              <w:rPr>
                <w:b/>
                <w:sz w:val="18"/>
              </w:rPr>
            </w:pPr>
            <w:r w:rsidRPr="005E383A">
              <w:rPr>
                <w:b/>
                <w:position w:val="-30"/>
                <w:sz w:val="18"/>
              </w:rPr>
              <w:object w:dxaOrig="700" w:dyaOrig="720">
                <v:shape id="_x0000_i1048" type="#_x0000_t75" style="width:35.15pt;height:36.3pt" o:ole="">
                  <v:imagedata r:id="rId53" o:title=""/>
                </v:shape>
                <o:OLEObject Type="Embed" ProgID="Equation.3" ShapeID="_x0000_i1048" DrawAspect="Content" ObjectID="_1426755460" r:id="rId54"/>
              </w:object>
            </w:r>
          </w:p>
        </w:tc>
        <w:tc>
          <w:tcPr>
            <w:tcW w:w="2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47F9" w:rsidRPr="005E383A" w:rsidRDefault="007547F9" w:rsidP="000A7B92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jc w:val="center"/>
              <w:rPr>
                <w:sz w:val="18"/>
              </w:rPr>
            </w:pPr>
            <w:r w:rsidRPr="005E383A">
              <w:rPr>
                <w:sz w:val="18"/>
              </w:rPr>
              <w:object w:dxaOrig="4881" w:dyaOrig="1260">
                <v:shape id="_x0000_i1049" type="#_x0000_t75" style="width:116.95pt;height:31.7pt" o:ole="">
                  <v:imagedata r:id="rId55" o:title=""/>
                </v:shape>
                <o:OLEObject Type="Embed" ProgID="Flash.Movie" ShapeID="_x0000_i1049" DrawAspect="Content" ObjectID="_1426755461" r:id="rId56"/>
              </w:object>
            </w: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47F9" w:rsidRPr="005E383A" w:rsidRDefault="007547F9" w:rsidP="000A7B92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jc w:val="center"/>
              <w:rPr>
                <w:sz w:val="18"/>
              </w:rPr>
            </w:pPr>
            <w:r w:rsidRPr="005E383A">
              <w:rPr>
                <w:sz w:val="18"/>
              </w:rPr>
              <w:object w:dxaOrig="559" w:dyaOrig="280">
                <v:shape id="_x0000_i1050" type="#_x0000_t75" style="width:27.65pt;height:14.4pt" o:ole="">
                  <v:imagedata r:id="rId57" o:title=""/>
                </v:shape>
                <o:OLEObject Type="Embed" ProgID="Equation.3" ShapeID="_x0000_i1050" DrawAspect="Content" ObjectID="_1426755462" r:id="rId58"/>
              </w:object>
            </w:r>
          </w:p>
        </w:tc>
        <w:tc>
          <w:tcPr>
            <w:tcW w:w="2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47F9" w:rsidRPr="005E383A" w:rsidRDefault="007547F9" w:rsidP="000A7B92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jc w:val="center"/>
              <w:rPr>
                <w:sz w:val="18"/>
              </w:rPr>
            </w:pPr>
            <w:r w:rsidRPr="005E383A">
              <w:rPr>
                <w:sz w:val="18"/>
              </w:rPr>
              <w:t>小小取小</w:t>
            </w:r>
          </w:p>
        </w:tc>
      </w:tr>
      <w:tr w:rsidR="005E383A" w:rsidRPr="005E383A" w:rsidTr="000A7B92">
        <w:trPr>
          <w:trHeight w:val="739"/>
          <w:jc w:val="center"/>
        </w:trPr>
        <w:tc>
          <w:tcPr>
            <w:tcW w:w="1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47F9" w:rsidRPr="005E383A" w:rsidRDefault="007547F9" w:rsidP="000A7B92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jc w:val="center"/>
              <w:rPr>
                <w:b/>
                <w:sz w:val="18"/>
              </w:rPr>
            </w:pPr>
            <w:r w:rsidRPr="005E383A">
              <w:rPr>
                <w:b/>
                <w:position w:val="-30"/>
                <w:sz w:val="18"/>
              </w:rPr>
              <w:object w:dxaOrig="700" w:dyaOrig="720">
                <v:shape id="_x0000_i1051" type="#_x0000_t75" style="width:35.15pt;height:36.3pt" o:ole="">
                  <v:imagedata r:id="rId59" o:title=""/>
                </v:shape>
                <o:OLEObject Type="Embed" ProgID="Equation.3" ShapeID="_x0000_i1051" DrawAspect="Content" ObjectID="_1426755463" r:id="rId60"/>
              </w:object>
            </w:r>
          </w:p>
        </w:tc>
        <w:tc>
          <w:tcPr>
            <w:tcW w:w="2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47F9" w:rsidRPr="005E383A" w:rsidRDefault="007547F9" w:rsidP="000A7B92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jc w:val="center"/>
              <w:rPr>
                <w:sz w:val="18"/>
              </w:rPr>
            </w:pPr>
            <w:r w:rsidRPr="005E383A">
              <w:rPr>
                <w:sz w:val="18"/>
              </w:rPr>
              <w:object w:dxaOrig="4881" w:dyaOrig="1260">
                <v:shape id="_x0000_i1052" type="#_x0000_t75" style="width:118.65pt;height:30.55pt" o:ole="">
                  <v:imagedata r:id="rId61" o:title=""/>
                </v:shape>
                <o:OLEObject Type="Embed" ProgID="Flash.Movie" ShapeID="_x0000_i1052" DrawAspect="Content" ObjectID="_1426755464" r:id="rId62"/>
              </w:object>
            </w: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47F9" w:rsidRPr="005E383A" w:rsidRDefault="007547F9" w:rsidP="000A7B92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jc w:val="center"/>
              <w:rPr>
                <w:sz w:val="18"/>
              </w:rPr>
            </w:pPr>
            <w:r w:rsidRPr="005E383A">
              <w:rPr>
                <w:sz w:val="18"/>
              </w:rPr>
              <w:object w:dxaOrig="940" w:dyaOrig="280">
                <v:shape id="_x0000_i1053" type="#_x0000_t75" style="width:47.25pt;height:14.4pt" o:ole="">
                  <v:imagedata r:id="rId63" o:title=""/>
                </v:shape>
                <o:OLEObject Type="Embed" ProgID="Equation.3" ShapeID="_x0000_i1053" DrawAspect="Content" ObjectID="_1426755465" r:id="rId64"/>
              </w:object>
            </w:r>
          </w:p>
        </w:tc>
        <w:tc>
          <w:tcPr>
            <w:tcW w:w="2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47F9" w:rsidRPr="005E383A" w:rsidRDefault="007547F9" w:rsidP="000A7B92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jc w:val="center"/>
              <w:rPr>
                <w:sz w:val="18"/>
              </w:rPr>
            </w:pPr>
            <w:r w:rsidRPr="005E383A">
              <w:rPr>
                <w:sz w:val="18"/>
              </w:rPr>
              <w:t>大小、小大中间找</w:t>
            </w:r>
          </w:p>
        </w:tc>
      </w:tr>
      <w:tr w:rsidR="005E383A" w:rsidRPr="005E383A" w:rsidTr="000A7B92">
        <w:trPr>
          <w:trHeight w:val="742"/>
          <w:jc w:val="center"/>
        </w:trPr>
        <w:tc>
          <w:tcPr>
            <w:tcW w:w="1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47F9" w:rsidRPr="005E383A" w:rsidRDefault="007547F9" w:rsidP="000A7B92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jc w:val="center"/>
              <w:rPr>
                <w:b/>
                <w:sz w:val="18"/>
              </w:rPr>
            </w:pPr>
            <w:r w:rsidRPr="005E383A">
              <w:rPr>
                <w:b/>
                <w:position w:val="-30"/>
                <w:sz w:val="18"/>
              </w:rPr>
              <w:object w:dxaOrig="700" w:dyaOrig="720">
                <v:shape id="_x0000_i1054" type="#_x0000_t75" style="width:35.15pt;height:36.3pt" o:ole="">
                  <v:imagedata r:id="rId65" o:title=""/>
                </v:shape>
                <o:OLEObject Type="Embed" ProgID="Equation.3" ShapeID="_x0000_i1054" DrawAspect="Content" ObjectID="_1426755466" r:id="rId66"/>
              </w:object>
            </w:r>
          </w:p>
        </w:tc>
        <w:tc>
          <w:tcPr>
            <w:tcW w:w="2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47F9" w:rsidRPr="005E383A" w:rsidRDefault="007547F9" w:rsidP="000A7B92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jc w:val="center"/>
              <w:rPr>
                <w:sz w:val="18"/>
              </w:rPr>
            </w:pPr>
            <w:r w:rsidRPr="005E383A">
              <w:rPr>
                <w:sz w:val="18"/>
              </w:rPr>
              <w:object w:dxaOrig="4498" w:dyaOrig="1020">
                <v:shape id="_x0000_i1055" type="#_x0000_t75" style="width:116.95pt;height:26.5pt" o:ole="">
                  <v:imagedata r:id="rId67" o:title=""/>
                </v:shape>
                <o:OLEObject Type="Embed" ProgID="Flash.Movie" ShapeID="_x0000_i1055" DrawAspect="Content" ObjectID="_1426755467" r:id="rId68"/>
              </w:object>
            </w: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47F9" w:rsidRPr="005E383A" w:rsidRDefault="007547F9" w:rsidP="000A7B92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jc w:val="center"/>
              <w:rPr>
                <w:sz w:val="18"/>
              </w:rPr>
            </w:pPr>
            <w:r w:rsidRPr="005E383A">
              <w:rPr>
                <w:sz w:val="18"/>
              </w:rPr>
              <w:t>无解</w:t>
            </w:r>
          </w:p>
        </w:tc>
        <w:tc>
          <w:tcPr>
            <w:tcW w:w="2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47F9" w:rsidRPr="005E383A" w:rsidRDefault="007547F9" w:rsidP="000A7B92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jc w:val="center"/>
              <w:rPr>
                <w:sz w:val="18"/>
              </w:rPr>
            </w:pPr>
            <w:r w:rsidRPr="005E383A">
              <w:rPr>
                <w:sz w:val="18"/>
              </w:rPr>
              <w:t>大大、小小找不着</w:t>
            </w:r>
          </w:p>
        </w:tc>
      </w:tr>
    </w:tbl>
    <w:p w:rsidR="008E3FC4" w:rsidRDefault="008E3FC4" w:rsidP="007547F9">
      <w:pPr>
        <w:rPr>
          <w:b/>
          <w:sz w:val="24"/>
        </w:rPr>
      </w:pPr>
    </w:p>
    <w:p w:rsidR="007547F9" w:rsidRPr="008E3FC4" w:rsidRDefault="00FF41A5" w:rsidP="007547F9">
      <w:pPr>
        <w:rPr>
          <w:b/>
          <w:sz w:val="24"/>
        </w:rPr>
      </w:pPr>
      <w:r w:rsidRPr="008E3FC4">
        <w:rPr>
          <w:rFonts w:hint="eastAsia"/>
          <w:b/>
          <w:sz w:val="24"/>
        </w:rPr>
        <w:t>【基础训练】</w:t>
      </w:r>
    </w:p>
    <w:p w:rsidR="00FF41A5" w:rsidRDefault="00FF41A5" w:rsidP="00FF41A5"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1. </w:t>
      </w:r>
      <w:r>
        <w:rPr>
          <w:rFonts w:hint="eastAsia"/>
          <w:szCs w:val="21"/>
        </w:rPr>
        <w:t>写出下列不等式组的解集</w:t>
      </w:r>
    </w:p>
    <w:p w:rsidR="00FF41A5" w:rsidRDefault="00FF41A5" w:rsidP="00FF41A5">
      <w:pPr>
        <w:spacing w:line="360" w:lineRule="auto"/>
        <w:rPr>
          <w:szCs w:val="21"/>
        </w:rPr>
      </w:pPr>
      <w:r w:rsidRPr="00132C70">
        <w:rPr>
          <w:position w:val="-30"/>
          <w:szCs w:val="21"/>
        </w:rPr>
        <w:object w:dxaOrig="1359" w:dyaOrig="720">
          <v:shape id="_x0000_i1056" type="#_x0000_t75" style="width:67.95pt;height:36.3pt" o:ole="">
            <v:imagedata r:id="rId69" o:title=""/>
          </v:shape>
          <o:OLEObject Type="Embed" ProgID="Equation.DSMT4" ShapeID="_x0000_i1056" DrawAspect="Content" ObjectID="_1426755468" r:id="rId70"/>
        </w:object>
      </w:r>
      <w:r>
        <w:rPr>
          <w:rFonts w:hint="eastAsia"/>
          <w:szCs w:val="21"/>
        </w:rPr>
        <w:t xml:space="preserve">           </w:t>
      </w:r>
      <w:r w:rsidRPr="00132C70">
        <w:rPr>
          <w:position w:val="-30"/>
          <w:szCs w:val="21"/>
        </w:rPr>
        <w:object w:dxaOrig="1359" w:dyaOrig="720">
          <v:shape id="_x0000_i1057" type="#_x0000_t75" style="width:67.95pt;height:36.3pt" o:ole="">
            <v:imagedata r:id="rId71" o:title=""/>
          </v:shape>
          <o:OLEObject Type="Embed" ProgID="Equation.DSMT4" ShapeID="_x0000_i1057" DrawAspect="Content" ObjectID="_1426755469" r:id="rId72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132C70">
        <w:rPr>
          <w:position w:val="-30"/>
          <w:szCs w:val="21"/>
        </w:rPr>
        <w:object w:dxaOrig="1359" w:dyaOrig="720">
          <v:shape id="_x0000_i1058" type="#_x0000_t75" style="width:67.95pt;height:36.3pt" o:ole="">
            <v:imagedata r:id="rId73" o:title=""/>
          </v:shape>
          <o:OLEObject Type="Embed" ProgID="Equation.DSMT4" ShapeID="_x0000_i1058" DrawAspect="Content" ObjectID="_1426755470" r:id="rId74"/>
        </w:object>
      </w:r>
      <w:r>
        <w:rPr>
          <w:rFonts w:hint="eastAsia"/>
          <w:szCs w:val="21"/>
        </w:rPr>
        <w:t xml:space="preserve">              </w:t>
      </w:r>
      <w:r w:rsidRPr="00132C70">
        <w:rPr>
          <w:position w:val="-30"/>
          <w:szCs w:val="21"/>
        </w:rPr>
        <w:object w:dxaOrig="1359" w:dyaOrig="720">
          <v:shape id="_x0000_i1059" type="#_x0000_t75" style="width:67.95pt;height:36.3pt" o:ole="">
            <v:imagedata r:id="rId75" o:title=""/>
          </v:shape>
          <o:OLEObject Type="Embed" ProgID="Equation.DSMT4" ShapeID="_x0000_i1059" DrawAspect="Content" ObjectID="_1426755471" r:id="rId76"/>
        </w:object>
      </w:r>
    </w:p>
    <w:p w:rsidR="008E3FC4" w:rsidRDefault="008E3FC4" w:rsidP="00FF41A5">
      <w:pPr>
        <w:spacing w:line="360" w:lineRule="auto"/>
        <w:rPr>
          <w:szCs w:val="21"/>
        </w:rPr>
      </w:pPr>
    </w:p>
    <w:p w:rsidR="00FF41A5" w:rsidRDefault="00FF41A5" w:rsidP="00FF41A5">
      <w:pPr>
        <w:spacing w:line="360" w:lineRule="auto"/>
        <w:rPr>
          <w:szCs w:val="21"/>
        </w:rPr>
      </w:pPr>
      <w:r>
        <w:rPr>
          <w:rFonts w:hint="eastAsia"/>
          <w:szCs w:val="21"/>
        </w:rPr>
        <w:lastRenderedPageBreak/>
        <w:t xml:space="preserve">2. </w:t>
      </w:r>
      <w:r>
        <w:rPr>
          <w:rFonts w:hint="eastAsia"/>
          <w:szCs w:val="21"/>
        </w:rPr>
        <w:t>解不等式组</w:t>
      </w:r>
    </w:p>
    <w:p w:rsidR="00FF41A5" w:rsidRPr="005E383A" w:rsidRDefault="008E3FC4" w:rsidP="00FF41A5">
      <w:pPr>
        <w:rPr>
          <w:b/>
        </w:rPr>
      </w:pPr>
      <w:r w:rsidRPr="008E3FC4">
        <w:rPr>
          <w:position w:val="-30"/>
          <w:szCs w:val="21"/>
        </w:rPr>
        <w:object w:dxaOrig="1060" w:dyaOrig="720">
          <v:shape id="_x0000_i1060" type="#_x0000_t75" style="width:53pt;height:36.3pt" o:ole="">
            <v:imagedata r:id="rId77" o:title=""/>
          </v:shape>
          <o:OLEObject Type="Embed" ProgID="Equation.DSMT4" ShapeID="_x0000_i1060" DrawAspect="Content" ObjectID="_1426755472" r:id="rId78"/>
        </w:object>
      </w:r>
      <w:r w:rsidR="00FF41A5">
        <w:rPr>
          <w:rFonts w:hint="eastAsia"/>
          <w:szCs w:val="21"/>
        </w:rPr>
        <w:t xml:space="preserve">                 </w:t>
      </w:r>
      <w:r w:rsidRPr="008E3FC4">
        <w:rPr>
          <w:position w:val="-30"/>
          <w:szCs w:val="21"/>
        </w:rPr>
        <w:object w:dxaOrig="1420" w:dyaOrig="720">
          <v:shape id="_x0000_i1061" type="#_x0000_t75" style="width:71.4pt;height:36.3pt" o:ole="">
            <v:imagedata r:id="rId79" o:title=""/>
          </v:shape>
          <o:OLEObject Type="Embed" ProgID="Equation.DSMT4" ShapeID="_x0000_i1061" DrawAspect="Content" ObjectID="_1426755473" r:id="rId80"/>
        </w:object>
      </w:r>
    </w:p>
    <w:p w:rsidR="008E3FC4" w:rsidRDefault="008E3FC4" w:rsidP="00EA709B">
      <w:pPr>
        <w:spacing w:beforeLines="50" w:afterLines="50"/>
      </w:pPr>
    </w:p>
    <w:p w:rsidR="008E3FC4" w:rsidRPr="008E3FC4" w:rsidRDefault="008E3FC4" w:rsidP="008E3FC4">
      <w:pPr>
        <w:pStyle w:val="a9"/>
        <w:spacing w:line="360" w:lineRule="auto"/>
        <w:rPr>
          <w:rFonts w:ascii="Times New Roman" w:hAnsi="Times New Roman" w:cs="Times New Roman"/>
        </w:rPr>
      </w:pPr>
      <w:r w:rsidRPr="008E3FC4">
        <w:rPr>
          <w:rFonts w:ascii="Times New Roman" w:hAnsi="Times New Roman" w:cs="Times New Roman" w:hint="eastAsia"/>
        </w:rPr>
        <w:t xml:space="preserve">3. </w:t>
      </w:r>
      <w:r w:rsidRPr="008E3FC4">
        <w:rPr>
          <w:rFonts w:ascii="Times New Roman" w:hAnsi="Times New Roman" w:cs="Times New Roman" w:hint="eastAsia"/>
        </w:rPr>
        <w:t>做一做</w:t>
      </w:r>
    </w:p>
    <w:p w:rsidR="008E3FC4" w:rsidRDefault="00C7630F" w:rsidP="008E3FC4">
      <w:pPr>
        <w:spacing w:line="360" w:lineRule="auto"/>
        <w:rPr>
          <w:szCs w:val="21"/>
        </w:rPr>
      </w:pPr>
      <w:r w:rsidRPr="00132C70">
        <w:rPr>
          <w:position w:val="-30"/>
          <w:szCs w:val="21"/>
        </w:rPr>
        <w:object w:dxaOrig="960" w:dyaOrig="720">
          <v:shape id="_x0000_i1062" type="#_x0000_t75" style="width:47.8pt;height:36.3pt" o:ole="">
            <v:imagedata r:id="rId81" o:title=""/>
          </v:shape>
          <o:OLEObject Type="Embed" ProgID="Equation.DSMT4" ShapeID="_x0000_i1062" DrawAspect="Content" ObjectID="_1426755474" r:id="rId82"/>
        </w:object>
      </w:r>
      <w:r>
        <w:rPr>
          <w:rFonts w:hint="eastAsia"/>
          <w:szCs w:val="21"/>
        </w:rPr>
        <w:t>的解集是</w:t>
      </w:r>
      <w:r w:rsidRPr="00C7630F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&gt;1</w:t>
      </w:r>
      <w:r>
        <w:rPr>
          <w:rFonts w:hint="eastAsia"/>
          <w:szCs w:val="21"/>
        </w:rPr>
        <w:t>，则</w:t>
      </w:r>
      <w:r w:rsidRPr="00C7630F"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的取值范围是</w:t>
      </w:r>
      <w:r w:rsidRPr="00C7630F">
        <w:rPr>
          <w:rFonts w:hint="eastAsia"/>
          <w:szCs w:val="21"/>
          <w:u w:val="single"/>
        </w:rPr>
        <w:t xml:space="preserve">              </w:t>
      </w:r>
    </w:p>
    <w:p w:rsidR="008E3FC4" w:rsidRDefault="00C7630F" w:rsidP="008E3FC4">
      <w:pPr>
        <w:spacing w:line="360" w:lineRule="auto"/>
        <w:rPr>
          <w:szCs w:val="21"/>
        </w:rPr>
      </w:pPr>
      <w:r w:rsidRPr="00132C70">
        <w:rPr>
          <w:position w:val="-30"/>
          <w:szCs w:val="21"/>
        </w:rPr>
        <w:object w:dxaOrig="960" w:dyaOrig="720">
          <v:shape id="_x0000_i1063" type="#_x0000_t75" style="width:47.8pt;height:36.3pt" o:ole="">
            <v:imagedata r:id="rId83" o:title=""/>
          </v:shape>
          <o:OLEObject Type="Embed" ProgID="Equation.DSMT4" ShapeID="_x0000_i1063" DrawAspect="Content" ObjectID="_1426755475" r:id="rId84"/>
        </w:object>
      </w:r>
      <w:r>
        <w:rPr>
          <w:rFonts w:hint="eastAsia"/>
          <w:szCs w:val="21"/>
        </w:rPr>
        <w:t>的解集是</w:t>
      </w:r>
      <w:r w:rsidRPr="00C7630F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&lt;1</w:t>
      </w:r>
      <w:r>
        <w:rPr>
          <w:rFonts w:hint="eastAsia"/>
          <w:szCs w:val="21"/>
        </w:rPr>
        <w:t>，则</w:t>
      </w:r>
      <w:r w:rsidRPr="00C7630F"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的取值范围是</w:t>
      </w:r>
      <w:r w:rsidRPr="00C7630F">
        <w:rPr>
          <w:rFonts w:hint="eastAsia"/>
          <w:szCs w:val="21"/>
          <w:u w:val="single"/>
        </w:rPr>
        <w:t xml:space="preserve">              </w:t>
      </w:r>
    </w:p>
    <w:p w:rsidR="008E3FC4" w:rsidRDefault="00C7630F" w:rsidP="008E3FC4">
      <w:pPr>
        <w:spacing w:line="360" w:lineRule="auto"/>
        <w:rPr>
          <w:szCs w:val="21"/>
        </w:rPr>
      </w:pPr>
      <w:r w:rsidRPr="00132C70">
        <w:rPr>
          <w:position w:val="-30"/>
          <w:szCs w:val="21"/>
        </w:rPr>
        <w:object w:dxaOrig="960" w:dyaOrig="720">
          <v:shape id="_x0000_i1064" type="#_x0000_t75" style="width:47.8pt;height:36.3pt" o:ole="">
            <v:imagedata r:id="rId85" o:title=""/>
          </v:shape>
          <o:OLEObject Type="Embed" ProgID="Equation.DSMT4" ShapeID="_x0000_i1064" DrawAspect="Content" ObjectID="_1426755476" r:id="rId86"/>
        </w:object>
      </w:r>
      <w:r>
        <w:rPr>
          <w:rFonts w:hint="eastAsia"/>
          <w:szCs w:val="21"/>
        </w:rPr>
        <w:t>的解集是</w:t>
      </w:r>
      <w:proofErr w:type="spellStart"/>
      <w:r w:rsidRPr="00C7630F">
        <w:rPr>
          <w:rFonts w:hint="eastAsia"/>
          <w:i/>
          <w:szCs w:val="21"/>
        </w:rPr>
        <w:t>a</w:t>
      </w:r>
      <w:proofErr w:type="spellEnd"/>
      <w:r>
        <w:rPr>
          <w:rFonts w:hint="eastAsia"/>
          <w:szCs w:val="21"/>
        </w:rPr>
        <w:t>&lt;</w:t>
      </w:r>
      <w:r w:rsidRPr="00C7630F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&lt;1</w:t>
      </w:r>
      <w:r>
        <w:rPr>
          <w:rFonts w:hint="eastAsia"/>
          <w:szCs w:val="21"/>
        </w:rPr>
        <w:t>，则</w:t>
      </w:r>
      <w:r w:rsidRPr="00C7630F"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的取值范围是</w:t>
      </w:r>
      <w:r w:rsidRPr="00C7630F">
        <w:rPr>
          <w:rFonts w:hint="eastAsia"/>
          <w:szCs w:val="21"/>
          <w:u w:val="single"/>
        </w:rPr>
        <w:t xml:space="preserve">              </w:t>
      </w:r>
    </w:p>
    <w:p w:rsidR="008E3FC4" w:rsidRDefault="00C7630F" w:rsidP="008E3FC4">
      <w:pPr>
        <w:spacing w:line="360" w:lineRule="auto"/>
      </w:pPr>
      <w:r w:rsidRPr="00132C70">
        <w:rPr>
          <w:position w:val="-30"/>
        </w:rPr>
        <w:object w:dxaOrig="960" w:dyaOrig="720">
          <v:shape id="_x0000_i1065" type="#_x0000_t75" style="width:47.8pt;height:36.3pt" o:ole="">
            <v:imagedata r:id="rId87" o:title=""/>
          </v:shape>
          <o:OLEObject Type="Embed" ProgID="Equation.DSMT4" ShapeID="_x0000_i1065" DrawAspect="Content" ObjectID="_1426755477" r:id="rId88"/>
        </w:object>
      </w:r>
      <w:r>
        <w:rPr>
          <w:rFonts w:hint="eastAsia"/>
          <w:szCs w:val="21"/>
        </w:rPr>
        <w:t>无解，则</w:t>
      </w:r>
      <w:r w:rsidRPr="00C7630F"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的取值范围是</w:t>
      </w:r>
      <w:r w:rsidRPr="00C7630F">
        <w:rPr>
          <w:rFonts w:hint="eastAsia"/>
          <w:szCs w:val="21"/>
          <w:u w:val="single"/>
        </w:rPr>
        <w:t xml:space="preserve">              </w:t>
      </w:r>
    </w:p>
    <w:p w:rsidR="008E3FC4" w:rsidRPr="008E3FC4" w:rsidRDefault="008E3FC4" w:rsidP="008E3FC4">
      <w:pPr>
        <w:pStyle w:val="a9"/>
        <w:spacing w:line="360" w:lineRule="auto"/>
        <w:rPr>
          <w:rFonts w:ascii="Times New Roman" w:hAnsi="Times New Roman" w:cs="Times New Roman"/>
        </w:rPr>
      </w:pPr>
      <w:r w:rsidRPr="008E3FC4">
        <w:rPr>
          <w:rFonts w:ascii="Times New Roman" w:hAnsi="Times New Roman" w:cs="Times New Roman" w:hint="eastAsia"/>
        </w:rPr>
        <w:t xml:space="preserve">4. </w:t>
      </w:r>
      <w:r w:rsidRPr="008E3FC4">
        <w:rPr>
          <w:rFonts w:ascii="Times New Roman" w:hAnsi="Times New Roman" w:cs="Times New Roman" w:hint="eastAsia"/>
        </w:rPr>
        <w:t>议一议：</w:t>
      </w:r>
    </w:p>
    <w:p w:rsidR="008E3FC4" w:rsidRDefault="008E3FC4" w:rsidP="008E3FC4">
      <w:pPr>
        <w:pStyle w:val="a9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①</w:t>
      </w:r>
      <w:r w:rsidRPr="0077557F">
        <w:rPr>
          <w:rFonts w:ascii="Times New Roman" w:hAnsi="Times New Roman" w:cs="Times New Roman" w:hint="eastAsia"/>
          <w:sz w:val="24"/>
          <w:szCs w:val="24"/>
        </w:rPr>
        <w:t>是否存在实数</w:t>
      </w:r>
      <w:r w:rsidR="00C7630F" w:rsidRPr="00C7630F">
        <w:rPr>
          <w:rFonts w:ascii="Times New Roman" w:hAnsi="Times New Roman" w:cs="Times New Roman" w:hint="eastAsia"/>
          <w:i/>
          <w:sz w:val="24"/>
          <w:szCs w:val="24"/>
        </w:rPr>
        <w:t>x</w:t>
      </w:r>
      <w:r w:rsidRPr="0077557F">
        <w:rPr>
          <w:rFonts w:ascii="Times New Roman" w:hAnsi="Times New Roman" w:cs="Times New Roman" w:hint="eastAsia"/>
          <w:sz w:val="24"/>
          <w:szCs w:val="24"/>
        </w:rPr>
        <w:t>，使得</w:t>
      </w:r>
      <w:r w:rsidR="00C7630F" w:rsidRPr="00C7630F">
        <w:rPr>
          <w:rFonts w:ascii="Times New Roman" w:hAnsi="Times New Roman" w:cs="Times New Roman" w:hint="eastAsia"/>
          <w:i/>
          <w:sz w:val="24"/>
          <w:szCs w:val="24"/>
        </w:rPr>
        <w:t>x</w:t>
      </w:r>
      <w:r w:rsidRPr="0077557F">
        <w:rPr>
          <w:rFonts w:ascii="Times New Roman" w:hAnsi="Times New Roman" w:cs="Times New Roman" w:hint="eastAsia"/>
          <w:sz w:val="24"/>
          <w:szCs w:val="24"/>
        </w:rPr>
        <w:t>+3&lt;5</w:t>
      </w:r>
      <w:r w:rsidR="00C7630F">
        <w:rPr>
          <w:rFonts w:ascii="Times New Roman" w:hAnsi="Times New Roman" w:cs="Times New Roman" w:hint="eastAsia"/>
          <w:sz w:val="24"/>
          <w:szCs w:val="24"/>
        </w:rPr>
        <w:t>，</w:t>
      </w:r>
      <w:r w:rsidRPr="0077557F">
        <w:rPr>
          <w:rFonts w:ascii="Times New Roman" w:hAnsi="Times New Roman" w:cs="Times New Roman" w:hint="eastAsia"/>
          <w:sz w:val="24"/>
          <w:szCs w:val="24"/>
        </w:rPr>
        <w:t>且</w:t>
      </w:r>
      <w:r w:rsidR="00C7630F" w:rsidRPr="00C7630F">
        <w:rPr>
          <w:rFonts w:ascii="Times New Roman" w:hAnsi="Times New Roman" w:cs="Times New Roman" w:hint="eastAsia"/>
          <w:i/>
          <w:sz w:val="24"/>
          <w:szCs w:val="24"/>
        </w:rPr>
        <w:t>x</w:t>
      </w:r>
      <w:r w:rsidR="00C7630F">
        <w:rPr>
          <w:rFonts w:ascii="Times New Roman" w:hAnsi="Times New Roman" w:cs="Times New Roman" w:hint="eastAsia"/>
          <w:sz w:val="24"/>
          <w:szCs w:val="24"/>
        </w:rPr>
        <w:t>－</w:t>
      </w:r>
      <w:r w:rsidRPr="0077557F">
        <w:rPr>
          <w:rFonts w:ascii="Times New Roman" w:hAnsi="Times New Roman" w:cs="Times New Roman" w:hint="eastAsia"/>
          <w:sz w:val="24"/>
          <w:szCs w:val="24"/>
        </w:rPr>
        <w:t>2&gt;4</w:t>
      </w:r>
      <w:r w:rsidRPr="0077557F">
        <w:rPr>
          <w:rFonts w:ascii="Times New Roman" w:hAnsi="Times New Roman" w:cs="Times New Roman" w:hint="eastAsia"/>
          <w:sz w:val="24"/>
          <w:szCs w:val="24"/>
        </w:rPr>
        <w:t>？</w:t>
      </w:r>
    </w:p>
    <w:p w:rsidR="008E3FC4" w:rsidRDefault="008E3FC4" w:rsidP="008E3FC4">
      <w:pPr>
        <w:pStyle w:val="a9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E3FC4" w:rsidRPr="0077557F" w:rsidRDefault="008E3FC4" w:rsidP="008E3FC4">
      <w:pPr>
        <w:pStyle w:val="a9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E3FC4" w:rsidRDefault="00C7630F" w:rsidP="00C7630F">
      <w:pPr>
        <w:spacing w:line="360" w:lineRule="auto"/>
        <w:rPr>
          <w:sz w:val="24"/>
        </w:rPr>
      </w:pPr>
      <w:r>
        <w:rPr>
          <w:rFonts w:hint="eastAsia"/>
          <w:sz w:val="24"/>
        </w:rPr>
        <w:t>②</w:t>
      </w:r>
      <w:r w:rsidR="008E3FC4" w:rsidRPr="0077557F">
        <w:rPr>
          <w:rFonts w:hint="eastAsia"/>
          <w:sz w:val="24"/>
        </w:rPr>
        <w:t>若不等式</w:t>
      </w:r>
      <w:r w:rsidR="008E3FC4" w:rsidRPr="0077557F">
        <w:rPr>
          <w:position w:val="-30"/>
          <w:sz w:val="24"/>
        </w:rPr>
        <w:object w:dxaOrig="700" w:dyaOrig="720">
          <v:shape id="_x0000_i1066" type="#_x0000_t75" style="width:35.15pt;height:36.3pt" o:ole="">
            <v:imagedata r:id="rId89" o:title=""/>
          </v:shape>
          <o:OLEObject Type="Embed" ProgID="Equation.DSMT4" ShapeID="_x0000_i1066" DrawAspect="Content" ObjectID="_1426755478" r:id="rId90"/>
        </w:object>
      </w:r>
      <w:r w:rsidR="008E3FC4" w:rsidRPr="0077557F">
        <w:rPr>
          <w:rFonts w:hint="eastAsia"/>
          <w:sz w:val="24"/>
        </w:rPr>
        <w:t>的解集是</w:t>
      </w:r>
      <w:r>
        <w:rPr>
          <w:rFonts w:hint="eastAsia"/>
          <w:sz w:val="24"/>
        </w:rPr>
        <w:t>2&lt;</w:t>
      </w:r>
      <w:r w:rsidRPr="00C7630F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&lt;4</w:t>
      </w:r>
      <w:r>
        <w:rPr>
          <w:rFonts w:hint="eastAsia"/>
          <w:sz w:val="24"/>
        </w:rPr>
        <w:t>，</w:t>
      </w:r>
      <w:r w:rsidR="008E3FC4" w:rsidRPr="0077557F">
        <w:rPr>
          <w:rFonts w:hint="eastAsia"/>
          <w:sz w:val="24"/>
        </w:rPr>
        <w:t>那么</w:t>
      </w:r>
      <w:r w:rsidRPr="00C7630F"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=</w:t>
      </w:r>
      <w:r w:rsidRPr="00C7630F">
        <w:rPr>
          <w:rFonts w:hint="eastAsia"/>
          <w:sz w:val="24"/>
          <w:u w:val="single"/>
        </w:rPr>
        <w:t xml:space="preserve">        </w:t>
      </w:r>
    </w:p>
    <w:p w:rsidR="008E3FC4" w:rsidRDefault="008E3FC4" w:rsidP="008E3FC4">
      <w:pPr>
        <w:spacing w:line="360" w:lineRule="auto"/>
        <w:rPr>
          <w:sz w:val="24"/>
        </w:rPr>
      </w:pPr>
    </w:p>
    <w:p w:rsidR="008E3FC4" w:rsidRPr="0077557F" w:rsidRDefault="008E3FC4" w:rsidP="008E3FC4">
      <w:pPr>
        <w:spacing w:line="360" w:lineRule="auto"/>
        <w:rPr>
          <w:sz w:val="24"/>
        </w:rPr>
      </w:pPr>
    </w:p>
    <w:p w:rsidR="00C7630F" w:rsidRPr="00C7630F" w:rsidRDefault="002418CB" w:rsidP="00EA709B">
      <w:pPr>
        <w:spacing w:beforeLines="50" w:afterLines="50"/>
        <w:rPr>
          <w:b/>
          <w:sz w:val="24"/>
        </w:rPr>
      </w:pPr>
      <w:r w:rsidRPr="005E383A">
        <w:br w:type="page"/>
      </w:r>
      <w:r w:rsidR="00C7630F" w:rsidRPr="00C7630F">
        <w:rPr>
          <w:rFonts w:hint="eastAsia"/>
          <w:b/>
          <w:sz w:val="24"/>
        </w:rPr>
        <w:lastRenderedPageBreak/>
        <w:t>【应用提高】</w:t>
      </w:r>
    </w:p>
    <w:p w:rsidR="007547F9" w:rsidRPr="005E383A" w:rsidRDefault="007547F9" w:rsidP="00EA709B">
      <w:pPr>
        <w:numPr>
          <w:ilvl w:val="0"/>
          <w:numId w:val="2"/>
        </w:numPr>
        <w:spacing w:beforeLines="50" w:afterLines="50"/>
      </w:pPr>
      <w:r w:rsidRPr="005E383A">
        <w:t>感受不等关系，体会最优化思想</w:t>
      </w:r>
    </w:p>
    <w:p w:rsidR="007547F9" w:rsidRPr="005E383A" w:rsidRDefault="007547F9" w:rsidP="007547F9">
      <w:pPr>
        <w:ind w:firstLineChars="200" w:firstLine="420"/>
      </w:pPr>
      <w:r w:rsidRPr="005E383A">
        <w:t>生活中的不等关系往往是由相等关系得到的，相等关系的解决往往是不等关系解决的突破口，但真正的应用价值往往存在于不等关系中。</w:t>
      </w:r>
    </w:p>
    <w:p w:rsidR="007547F9" w:rsidRPr="005E383A" w:rsidRDefault="007547F9" w:rsidP="002418CB">
      <w:pPr>
        <w:ind w:left="542" w:hangingChars="257" w:hanging="542"/>
      </w:pPr>
      <w:bookmarkStart w:id="0" w:name="T1"/>
      <w:r w:rsidRPr="005E383A">
        <w:rPr>
          <w:b/>
        </w:rPr>
        <w:t>例</w:t>
      </w:r>
      <w:r w:rsidRPr="005E383A">
        <w:rPr>
          <w:b/>
        </w:rPr>
        <w:t>1</w:t>
      </w:r>
      <w:r w:rsidRPr="005E383A">
        <w:t>．用两根长度均为</w:t>
      </w:r>
      <w:r w:rsidR="00C7630F" w:rsidRPr="00C7630F">
        <w:rPr>
          <w:i/>
        </w:rPr>
        <w:t>l</w:t>
      </w:r>
      <w:r w:rsidRPr="005E383A">
        <w:t xml:space="preserve"> </w:t>
      </w:r>
      <w:r w:rsidR="00C7630F" w:rsidRPr="00C7630F">
        <w:rPr>
          <w:i/>
        </w:rPr>
        <w:t>cm</w:t>
      </w:r>
      <w:r w:rsidRPr="005E383A">
        <w:t>的绳子，分别围成一个正方形和一个圆，猜想正方形和圆的面积哪个大？</w:t>
      </w:r>
    </w:p>
    <w:p w:rsidR="007547F9" w:rsidRPr="005E383A" w:rsidRDefault="00C7630F" w:rsidP="007547F9">
      <w:pPr>
        <w:ind w:left="540" w:hangingChars="257" w:hanging="540"/>
      </w:pPr>
      <w:r>
        <w:rPr>
          <w:rFonts w:hint="eastAsia"/>
        </w:rPr>
        <w:t>分析</w:t>
      </w:r>
      <w:r w:rsidR="007547F9" w:rsidRPr="005E383A">
        <w:t>：</w:t>
      </w:r>
      <w:r w:rsidR="007547F9" w:rsidRPr="005E383A">
        <w:t xml:space="preserve"> </w:t>
      </w:r>
      <w:r w:rsidR="003F0878" w:rsidRPr="005E383A">
        <w:t>显然，所围成的两图形的周长相等【</w:t>
      </w:r>
      <w:r w:rsidR="003F0878" w:rsidRPr="005E383A">
        <w:rPr>
          <w:b/>
        </w:rPr>
        <w:t>等周问题</w:t>
      </w:r>
      <w:r w:rsidR="003F0878" w:rsidRPr="005E383A">
        <w:t>】，</w:t>
      </w:r>
      <w:r w:rsidR="007547F9" w:rsidRPr="005E383A">
        <w:t>如何利用周长的计算公式分别求出边长和半径，再利用面积公式进行计算比较。</w:t>
      </w:r>
    </w:p>
    <w:bookmarkEnd w:id="0"/>
    <w:p w:rsidR="007547F9" w:rsidRPr="005E383A" w:rsidRDefault="005E383A" w:rsidP="005E383A">
      <w:pPr>
        <w:ind w:left="540" w:hangingChars="257" w:hanging="540"/>
        <w:jc w:val="right"/>
      </w:pPr>
      <w:r w:rsidRPr="005E383A">
        <w:t>（</w:t>
      </w:r>
      <w:hyperlink w:anchor="A1" w:history="1">
        <w:r w:rsidRPr="005E383A">
          <w:rPr>
            <w:rStyle w:val="a7"/>
          </w:rPr>
          <w:t>答案</w:t>
        </w:r>
      </w:hyperlink>
      <w:r w:rsidRPr="005E383A">
        <w:t>）</w:t>
      </w:r>
    </w:p>
    <w:p w:rsidR="007547F9" w:rsidRPr="005E383A" w:rsidRDefault="007547F9" w:rsidP="007547F9">
      <w:r w:rsidRPr="005E383A">
        <w:t>二、体会类比思想，轻松求解不等式</w:t>
      </w:r>
    </w:p>
    <w:p w:rsidR="007547F9" w:rsidRPr="005E383A" w:rsidRDefault="007547F9" w:rsidP="003F0878">
      <w:pPr>
        <w:ind w:left="542" w:hangingChars="257" w:hanging="542"/>
      </w:pPr>
      <w:bookmarkStart w:id="1" w:name="T2"/>
      <w:r w:rsidRPr="005E383A">
        <w:rPr>
          <w:b/>
        </w:rPr>
        <w:t>例</w:t>
      </w:r>
      <w:r w:rsidRPr="005E383A">
        <w:rPr>
          <w:b/>
        </w:rPr>
        <w:t>2</w:t>
      </w:r>
      <w:r w:rsidRPr="005E383A">
        <w:t>．某自来水公司按如下标准收取水费：若每户每月用水不超过</w:t>
      </w:r>
      <w:r w:rsidRPr="005E383A">
        <w:rPr>
          <w:position w:val="-6"/>
        </w:rPr>
        <w:object w:dxaOrig="440" w:dyaOrig="320">
          <v:shape id="_x0000_i1067" type="#_x0000_t75" style="width:21.9pt;height:15.55pt" o:ole="">
            <v:imagedata r:id="rId91" o:title=""/>
          </v:shape>
          <o:OLEObject Type="Embed" ProgID="Equation.3" ShapeID="_x0000_i1067" DrawAspect="Content" ObjectID="_1426755479" r:id="rId92"/>
        </w:object>
      </w:r>
      <w:r w:rsidRPr="005E383A">
        <w:t>，每立方米收费</w:t>
      </w:r>
      <w:r w:rsidRPr="005E383A">
        <w:t>1.5</w:t>
      </w:r>
      <w:r w:rsidRPr="005E383A">
        <w:t>元，超出部分则每立方米收费</w:t>
      </w:r>
      <w:r w:rsidRPr="005E383A">
        <w:t>2</w:t>
      </w:r>
      <w:r w:rsidRPr="005E383A">
        <w:t>元。为了节约用水节省开支，小颖家在计划用水费用支出时，规定水费不得超过</w:t>
      </w:r>
      <w:r w:rsidRPr="005E383A">
        <w:t>15</w:t>
      </w:r>
      <w:r w:rsidRPr="005E383A">
        <w:t>元，那么，她家这个月的用水量最多是多少？</w:t>
      </w:r>
    </w:p>
    <w:bookmarkEnd w:id="1"/>
    <w:p w:rsidR="005E383A" w:rsidRPr="005E383A" w:rsidRDefault="005E383A" w:rsidP="005E383A">
      <w:pPr>
        <w:ind w:left="540" w:hangingChars="257" w:hanging="540"/>
        <w:jc w:val="right"/>
      </w:pPr>
      <w:r w:rsidRPr="005E383A">
        <w:t>（</w:t>
      </w:r>
      <w:hyperlink w:anchor="A2" w:history="1">
        <w:r w:rsidRPr="005E383A">
          <w:rPr>
            <w:rStyle w:val="a7"/>
          </w:rPr>
          <w:t>答案</w:t>
        </w:r>
      </w:hyperlink>
      <w:r w:rsidRPr="005E383A">
        <w:t>）</w:t>
      </w:r>
    </w:p>
    <w:p w:rsidR="007547F9" w:rsidRPr="005E383A" w:rsidRDefault="007547F9" w:rsidP="007547F9">
      <w:bookmarkStart w:id="2" w:name="T3"/>
      <w:r w:rsidRPr="005E383A">
        <w:rPr>
          <w:b/>
        </w:rPr>
        <w:t>例</w:t>
      </w:r>
      <w:r w:rsidRPr="005E383A">
        <w:rPr>
          <w:b/>
        </w:rPr>
        <w:t>3</w:t>
      </w:r>
      <w:r w:rsidRPr="005E383A">
        <w:t>．已知不等式</w:t>
      </w:r>
      <w:r w:rsidRPr="005E383A">
        <w:rPr>
          <w:position w:val="-6"/>
        </w:rPr>
        <w:object w:dxaOrig="1020" w:dyaOrig="280">
          <v:shape id="_x0000_i1068" type="#_x0000_t75" style="width:51.25pt;height:14.4pt" o:ole="">
            <v:imagedata r:id="rId93" o:title=""/>
          </v:shape>
          <o:OLEObject Type="Embed" ProgID="Equation.3" ShapeID="_x0000_i1068" DrawAspect="Content" ObjectID="_1426755480" r:id="rId94"/>
        </w:object>
      </w:r>
      <w:r w:rsidRPr="005E383A">
        <w:t>的正整数解是</w:t>
      </w:r>
      <w:r w:rsidRPr="005E383A">
        <w:t>1</w:t>
      </w:r>
      <w:r w:rsidRPr="005E383A">
        <w:t>，</w:t>
      </w:r>
      <w:r w:rsidRPr="005E383A">
        <w:t>2</w:t>
      </w:r>
      <w:r w:rsidRPr="005E383A">
        <w:t>，</w:t>
      </w:r>
      <w:r w:rsidRPr="005E383A">
        <w:t>3</w:t>
      </w:r>
      <w:r w:rsidRPr="005E383A">
        <w:t>。求</w:t>
      </w:r>
      <w:r w:rsidRPr="005E383A">
        <w:rPr>
          <w:position w:val="-6"/>
        </w:rPr>
        <w:object w:dxaOrig="200" w:dyaOrig="220">
          <v:shape id="_x0000_i1069" type="#_x0000_t75" style="width:9.8pt;height:11.5pt" o:ole="">
            <v:imagedata r:id="rId95" o:title=""/>
          </v:shape>
          <o:OLEObject Type="Embed" ProgID="Equation.3" ShapeID="_x0000_i1069" DrawAspect="Content" ObjectID="_1426755481" r:id="rId96"/>
        </w:object>
      </w:r>
      <w:r w:rsidRPr="005E383A">
        <w:t>的取值范围。</w:t>
      </w:r>
    </w:p>
    <w:p w:rsidR="007547F9" w:rsidRPr="005E383A" w:rsidRDefault="00C7630F" w:rsidP="007547F9">
      <w:pPr>
        <w:ind w:left="540" w:hangingChars="257" w:hanging="540"/>
      </w:pPr>
      <w:r>
        <w:rPr>
          <w:rFonts w:hint="eastAsia"/>
        </w:rPr>
        <w:t>分析</w:t>
      </w:r>
      <w:r w:rsidR="007547F9" w:rsidRPr="005E383A">
        <w:t>：</w:t>
      </w:r>
      <w:r w:rsidR="007547F9" w:rsidRPr="005E383A">
        <w:t xml:space="preserve"> </w:t>
      </w:r>
      <w:r w:rsidR="007547F9" w:rsidRPr="005E383A">
        <w:t>首先对题意要正确理解，</w:t>
      </w:r>
      <w:r w:rsidR="007547F9" w:rsidRPr="005E383A">
        <w:t>“</w:t>
      </w:r>
      <w:r w:rsidR="007547F9" w:rsidRPr="005E383A">
        <w:t>关于</w:t>
      </w:r>
      <w:r w:rsidR="007547F9" w:rsidRPr="005E383A">
        <w:rPr>
          <w:position w:val="-6"/>
        </w:rPr>
        <w:object w:dxaOrig="200" w:dyaOrig="220">
          <v:shape id="_x0000_i1070" type="#_x0000_t75" style="width:9.8pt;height:11.5pt" o:ole="">
            <v:imagedata r:id="rId97" o:title=""/>
          </v:shape>
          <o:OLEObject Type="Embed" ProgID="Equation.3" ShapeID="_x0000_i1070" DrawAspect="Content" ObjectID="_1426755482" r:id="rId98"/>
        </w:object>
      </w:r>
      <w:r w:rsidR="007547F9" w:rsidRPr="005E383A">
        <w:t>的不等式</w:t>
      </w:r>
      <w:r w:rsidR="007547F9" w:rsidRPr="005E383A">
        <w:rPr>
          <w:position w:val="-6"/>
        </w:rPr>
        <w:object w:dxaOrig="1020" w:dyaOrig="280">
          <v:shape id="_x0000_i1071" type="#_x0000_t75" style="width:51.25pt;height:14.4pt" o:ole="">
            <v:imagedata r:id="rId99" o:title=""/>
          </v:shape>
          <o:OLEObject Type="Embed" ProgID="Equation.3" ShapeID="_x0000_i1071" DrawAspect="Content" ObjectID="_1426755483" r:id="rId100"/>
        </w:object>
      </w:r>
      <w:r w:rsidR="007547F9" w:rsidRPr="005E383A">
        <w:t>的正整数解是</w:t>
      </w:r>
      <w:r w:rsidR="007547F9" w:rsidRPr="005E383A">
        <w:t>1</w:t>
      </w:r>
      <w:r w:rsidR="007547F9" w:rsidRPr="005E383A">
        <w:t>，</w:t>
      </w:r>
      <w:r w:rsidR="007547F9" w:rsidRPr="005E383A">
        <w:t>2</w:t>
      </w:r>
      <w:r w:rsidR="007547F9" w:rsidRPr="005E383A">
        <w:t>，</w:t>
      </w:r>
      <w:smartTag w:uri="urn:schemas-microsoft-com:office:smarttags" w:element="chmetcnv">
        <w:smartTagPr>
          <w:attr w:name="UnitName" w:val="”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="007547F9" w:rsidRPr="005E383A">
          <w:t>3”</w:t>
        </w:r>
      </w:smartTag>
      <w:r w:rsidR="007547F9" w:rsidRPr="005E383A">
        <w:t>的意思是：</w:t>
      </w:r>
      <w:r w:rsidR="007547F9" w:rsidRPr="005E383A">
        <w:rPr>
          <w:position w:val="-6"/>
        </w:rPr>
        <w:object w:dxaOrig="1020" w:dyaOrig="280">
          <v:shape id="_x0000_i1072" type="#_x0000_t75" style="width:51.25pt;height:14.4pt" o:ole="">
            <v:imagedata r:id="rId93" o:title=""/>
          </v:shape>
          <o:OLEObject Type="Embed" ProgID="Equation.3" ShapeID="_x0000_i1072" DrawAspect="Content" ObjectID="_1426755484" r:id="rId101"/>
        </w:object>
      </w:r>
      <w:r w:rsidR="007547F9" w:rsidRPr="005E383A">
        <w:t>的解集包含了正整数</w:t>
      </w:r>
      <w:r w:rsidR="007547F9" w:rsidRPr="005E383A">
        <w:t>1</w:t>
      </w:r>
      <w:r w:rsidR="007547F9" w:rsidRPr="005E383A">
        <w:t>，</w:t>
      </w:r>
      <w:r w:rsidR="007547F9" w:rsidRPr="005E383A">
        <w:t>2</w:t>
      </w:r>
      <w:r w:rsidR="007547F9" w:rsidRPr="005E383A">
        <w:t>，</w:t>
      </w:r>
      <w:r w:rsidR="007547F9" w:rsidRPr="005E383A">
        <w:t>3</w:t>
      </w:r>
      <w:r w:rsidR="007547F9" w:rsidRPr="005E383A">
        <w:t>，且仅有</w:t>
      </w:r>
      <w:r w:rsidR="007547F9" w:rsidRPr="005E383A">
        <w:t>1</w:t>
      </w:r>
      <w:r w:rsidR="007547F9" w:rsidRPr="005E383A">
        <w:t>，</w:t>
      </w:r>
      <w:r w:rsidR="007547F9" w:rsidRPr="005E383A">
        <w:t>2</w:t>
      </w:r>
      <w:r w:rsidR="007547F9" w:rsidRPr="005E383A">
        <w:t>，</w:t>
      </w:r>
      <w:r w:rsidR="007547F9" w:rsidRPr="005E383A">
        <w:t>3</w:t>
      </w:r>
      <w:r>
        <w:t>，换句话说，用数轴表示则其解集必如</w:t>
      </w:r>
      <w:r w:rsidR="007547F9" w:rsidRPr="005E383A">
        <w:t>图所示。</w:t>
      </w:r>
      <w:bookmarkEnd w:id="2"/>
      <w:r w:rsidR="00F336C8" w:rsidRPr="005E383A">
        <w:object w:dxaOrig="3011" w:dyaOrig="881">
          <v:shape id="_x0000_i1073" type="#_x0000_t75" style="width:150.9pt;height:44.35pt" o:ole="">
            <v:imagedata r:id="rId102" o:title=""/>
          </v:shape>
          <o:OLEObject Type="Embed" ProgID="Flash.Movie" ShapeID="_x0000_i1073" DrawAspect="Content" ObjectID="_1426755485" r:id="rId103"/>
        </w:object>
      </w:r>
    </w:p>
    <w:p w:rsidR="005E383A" w:rsidRPr="005E383A" w:rsidRDefault="005E383A" w:rsidP="005E383A">
      <w:pPr>
        <w:ind w:left="540" w:hangingChars="257" w:hanging="540"/>
        <w:jc w:val="right"/>
      </w:pPr>
      <w:r w:rsidRPr="005E383A">
        <w:t>（</w:t>
      </w:r>
      <w:hyperlink w:anchor="A3" w:history="1">
        <w:r w:rsidRPr="005E383A">
          <w:rPr>
            <w:rStyle w:val="a7"/>
          </w:rPr>
          <w:t>答案</w:t>
        </w:r>
      </w:hyperlink>
      <w:r w:rsidRPr="005E383A">
        <w:t>）</w:t>
      </w:r>
    </w:p>
    <w:p w:rsidR="007547F9" w:rsidRPr="005E383A" w:rsidRDefault="007547F9" w:rsidP="00EA709B">
      <w:pPr>
        <w:spacing w:afterLines="50"/>
      </w:pPr>
      <w:r w:rsidRPr="005E383A">
        <w:t>三、提高认识，纠正错误</w:t>
      </w:r>
    </w:p>
    <w:p w:rsidR="007547F9" w:rsidRPr="005E383A" w:rsidRDefault="007547F9" w:rsidP="007547F9">
      <w:pPr>
        <w:ind w:firstLineChars="200" w:firstLine="420"/>
      </w:pPr>
      <w:r w:rsidRPr="005E383A">
        <w:t>初学</w:t>
      </w:r>
      <w:r w:rsidRPr="005E383A">
        <w:t>“</w:t>
      </w:r>
      <w:r w:rsidRPr="005E383A">
        <w:t>解一元一次不等式</w:t>
      </w:r>
      <w:r w:rsidRPr="005E383A">
        <w:t>”</w:t>
      </w:r>
      <w:r w:rsidRPr="005E383A">
        <w:t>，对不等式的概念、基本性质和同解变形如果掌握不好，会出现一些错误，列举几例，以帮助同学们提高认识，辨清疑点。</w:t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070"/>
        <w:gridCol w:w="4819"/>
      </w:tblGrid>
      <w:tr w:rsidR="000A7B92" w:rsidRPr="005E383A" w:rsidTr="000A7B92">
        <w:tc>
          <w:tcPr>
            <w:tcW w:w="5070" w:type="dxa"/>
          </w:tcPr>
          <w:p w:rsidR="000A7B92" w:rsidRPr="005E383A" w:rsidRDefault="000A7B92" w:rsidP="000A7B92">
            <w:r w:rsidRPr="005E383A">
              <w:t>甲生：</w:t>
            </w:r>
            <w:r w:rsidRPr="005E383A">
              <w:t xml:space="preserve">   </w:t>
            </w:r>
            <w:r w:rsidRPr="005E383A">
              <w:t>解不等式</w:t>
            </w:r>
            <w:r w:rsidR="0024304A">
              <w:rPr>
                <w:rFonts w:hint="eastAsia"/>
              </w:rPr>
              <w:t>2</w:t>
            </w:r>
            <w:r w:rsidR="00C7630F">
              <w:rPr>
                <w:rFonts w:hint="eastAsia"/>
              </w:rPr>
              <w:t>－</w:t>
            </w:r>
            <w:r w:rsidR="0024304A">
              <w:rPr>
                <w:rFonts w:hint="eastAsia"/>
              </w:rPr>
              <w:t>5</w:t>
            </w:r>
            <w:r w:rsidR="00C7630F" w:rsidRPr="00C7630F">
              <w:rPr>
                <w:rFonts w:hint="eastAsia"/>
                <w:i/>
              </w:rPr>
              <w:t>x</w:t>
            </w:r>
            <w:r w:rsidR="0024304A">
              <w:rPr>
                <w:rFonts w:ascii="宋体" w:hAnsi="宋体" w:hint="eastAsia"/>
              </w:rPr>
              <w:t>≥</w:t>
            </w:r>
            <w:r w:rsidR="0024304A">
              <w:rPr>
                <w:rFonts w:hint="eastAsia"/>
              </w:rPr>
              <w:t>8</w:t>
            </w:r>
            <w:r w:rsidR="00C7630F">
              <w:rPr>
                <w:rFonts w:hint="eastAsia"/>
              </w:rPr>
              <w:t>－</w:t>
            </w:r>
            <w:r w:rsidR="0024304A">
              <w:rPr>
                <w:rFonts w:hint="eastAsia"/>
              </w:rPr>
              <w:t>2</w:t>
            </w:r>
            <w:r w:rsidR="00C7630F" w:rsidRPr="00C7630F">
              <w:rPr>
                <w:rFonts w:hint="eastAsia"/>
                <w:i/>
              </w:rPr>
              <w:t>x</w:t>
            </w:r>
            <w:r w:rsidRPr="005E383A">
              <w:t xml:space="preserve"> </w:t>
            </w:r>
          </w:p>
          <w:p w:rsidR="000A7B92" w:rsidRPr="005E383A" w:rsidRDefault="000A7B92" w:rsidP="000A7B92">
            <w:pPr>
              <w:ind w:leftChars="257" w:left="540"/>
            </w:pPr>
            <w:r w:rsidRPr="005E383A">
              <w:t>解：移项，得</w:t>
            </w:r>
            <w:r w:rsidR="00C7630F">
              <w:rPr>
                <w:rFonts w:hint="eastAsia"/>
              </w:rPr>
              <w:t>－</w:t>
            </w:r>
            <w:r w:rsidR="0024304A">
              <w:rPr>
                <w:rFonts w:hint="eastAsia"/>
              </w:rPr>
              <w:t>5</w:t>
            </w:r>
            <w:r w:rsidR="00C7630F" w:rsidRPr="00C7630F">
              <w:rPr>
                <w:rFonts w:hint="eastAsia"/>
                <w:i/>
              </w:rPr>
              <w:t>x</w:t>
            </w:r>
            <w:r w:rsidR="0024304A">
              <w:rPr>
                <w:rFonts w:hint="eastAsia"/>
              </w:rPr>
              <w:t>+2</w:t>
            </w:r>
            <w:r w:rsidR="00C7630F" w:rsidRPr="00C7630F">
              <w:rPr>
                <w:rFonts w:hint="eastAsia"/>
                <w:i/>
              </w:rPr>
              <w:t>x</w:t>
            </w:r>
            <w:r w:rsidR="0024304A">
              <w:rPr>
                <w:rFonts w:ascii="宋体" w:hAnsi="宋体" w:hint="eastAsia"/>
              </w:rPr>
              <w:t>≥8</w:t>
            </w:r>
            <w:r w:rsidR="00C7630F">
              <w:rPr>
                <w:rFonts w:ascii="宋体" w:hAnsi="宋体" w:hint="eastAsia"/>
              </w:rPr>
              <w:t>－</w:t>
            </w:r>
            <w:r w:rsidR="0024304A">
              <w:rPr>
                <w:rFonts w:ascii="宋体" w:hAnsi="宋体" w:hint="eastAsia"/>
              </w:rPr>
              <w:t>2</w:t>
            </w:r>
            <w:r w:rsidRPr="005E383A">
              <w:t xml:space="preserve"> </w:t>
            </w:r>
          </w:p>
          <w:p w:rsidR="000A7B92" w:rsidRPr="005E383A" w:rsidRDefault="000A7B92" w:rsidP="000A7B92">
            <w:pPr>
              <w:ind w:leftChars="257" w:left="540" w:firstLineChars="171" w:firstLine="359"/>
            </w:pPr>
            <w:r w:rsidRPr="005E383A">
              <w:t>合并同类项，得</w:t>
            </w:r>
            <w:r w:rsidR="00C7630F">
              <w:rPr>
                <w:rFonts w:hint="eastAsia"/>
              </w:rPr>
              <w:t>－</w:t>
            </w:r>
            <w:r w:rsidR="0024304A">
              <w:rPr>
                <w:rFonts w:hint="eastAsia"/>
              </w:rPr>
              <w:t>3</w:t>
            </w:r>
            <w:r w:rsidR="00C7630F" w:rsidRPr="00C7630F">
              <w:rPr>
                <w:rFonts w:hint="eastAsia"/>
                <w:i/>
              </w:rPr>
              <w:t>x</w:t>
            </w:r>
            <w:r w:rsidR="0024304A">
              <w:rPr>
                <w:rFonts w:ascii="宋体" w:hAnsi="宋体" w:hint="eastAsia"/>
              </w:rPr>
              <w:t>≥6</w:t>
            </w:r>
            <w:r w:rsidRPr="005E383A">
              <w:t xml:space="preserve"> </w:t>
            </w:r>
          </w:p>
          <w:p w:rsidR="000A7B92" w:rsidRPr="005E383A" w:rsidRDefault="000A7B92" w:rsidP="0024304A">
            <w:pPr>
              <w:ind w:leftChars="257" w:left="540" w:firstLineChars="171" w:firstLine="359"/>
            </w:pPr>
            <w:r w:rsidRPr="005E383A">
              <w:t>系数化为</w:t>
            </w:r>
            <w:r w:rsidRPr="005E383A">
              <w:t>1</w:t>
            </w:r>
            <w:r w:rsidRPr="005E383A">
              <w:t>，得</w:t>
            </w:r>
            <w:r w:rsidR="00C7630F" w:rsidRPr="00C7630F">
              <w:rPr>
                <w:rFonts w:hint="eastAsia"/>
                <w:i/>
              </w:rPr>
              <w:t>x</w:t>
            </w:r>
            <w:r w:rsidR="0024304A">
              <w:rPr>
                <w:rFonts w:ascii="宋体" w:hAnsi="宋体" w:hint="eastAsia"/>
              </w:rPr>
              <w:t>≥</w:t>
            </w:r>
            <w:r w:rsidR="00C7630F">
              <w:rPr>
                <w:rFonts w:ascii="宋体" w:hAnsi="宋体" w:hint="eastAsia"/>
              </w:rPr>
              <w:t>－</w:t>
            </w:r>
            <w:r w:rsidR="0024304A">
              <w:rPr>
                <w:rFonts w:ascii="宋体" w:hAnsi="宋体" w:hint="eastAsia"/>
              </w:rPr>
              <w:t>2</w:t>
            </w:r>
            <w:r w:rsidRPr="005E383A">
              <w:t xml:space="preserve"> </w:t>
            </w:r>
          </w:p>
        </w:tc>
        <w:tc>
          <w:tcPr>
            <w:tcW w:w="4819" w:type="dxa"/>
          </w:tcPr>
          <w:p w:rsidR="000A7B92" w:rsidRPr="005E383A" w:rsidRDefault="000A7B92" w:rsidP="0024304A">
            <w:pPr>
              <w:ind w:left="540" w:hangingChars="257" w:hanging="540"/>
            </w:pPr>
            <w:r w:rsidRPr="005E383A">
              <w:t>甲生：不等式两边除以同一个</w:t>
            </w:r>
            <w:proofErr w:type="gramStart"/>
            <w:r w:rsidRPr="005E383A">
              <w:t>不</w:t>
            </w:r>
            <w:proofErr w:type="gramEnd"/>
            <w:r w:rsidRPr="005E383A">
              <w:t>等于零的数时，应考虑数的符号和不等式的方向，甲生就没有注意到这一点，本题中不等式的解集应为</w:t>
            </w:r>
            <w:r w:rsidR="00C7630F" w:rsidRPr="00C7630F">
              <w:rPr>
                <w:rFonts w:hint="eastAsia"/>
                <w:i/>
              </w:rPr>
              <w:t>x</w:t>
            </w:r>
            <w:r w:rsidR="0024304A">
              <w:rPr>
                <w:rFonts w:ascii="宋体" w:hAnsi="宋体" w:hint="eastAsia"/>
              </w:rPr>
              <w:t>≤</w:t>
            </w:r>
            <w:r w:rsidR="00C7630F">
              <w:rPr>
                <w:rFonts w:hint="eastAsia"/>
              </w:rPr>
              <w:t>－</w:t>
            </w:r>
            <w:r w:rsidR="0024304A">
              <w:rPr>
                <w:rFonts w:hint="eastAsia"/>
              </w:rPr>
              <w:t>2</w:t>
            </w:r>
            <w:r w:rsidRPr="005E383A">
              <w:t xml:space="preserve"> </w:t>
            </w:r>
          </w:p>
        </w:tc>
      </w:tr>
      <w:tr w:rsidR="000A7B92" w:rsidRPr="005E383A" w:rsidTr="000A7B92">
        <w:tc>
          <w:tcPr>
            <w:tcW w:w="5070" w:type="dxa"/>
          </w:tcPr>
          <w:p w:rsidR="000A7B92" w:rsidRPr="005E383A" w:rsidRDefault="000A7B92" w:rsidP="000A7B92">
            <w:r w:rsidRPr="005E383A">
              <w:t>乙生：</w:t>
            </w:r>
            <w:r w:rsidRPr="005E383A">
              <w:t xml:space="preserve">  </w:t>
            </w:r>
            <w:r w:rsidRPr="005E383A">
              <w:t>解不等式</w:t>
            </w:r>
            <w:r w:rsidRPr="005E383A">
              <w:object w:dxaOrig="1740" w:dyaOrig="620">
                <v:shape id="_x0000_i1074" type="#_x0000_t75" style="width:87pt;height:30.55pt" o:ole="">
                  <v:imagedata r:id="rId104" o:title=""/>
                </v:shape>
                <o:OLEObject Type="Embed" ProgID="Equation.3" ShapeID="_x0000_i1074" DrawAspect="Content" ObjectID="_1426755486" r:id="rId105"/>
              </w:object>
            </w:r>
            <w:r w:rsidRPr="005E383A">
              <w:t xml:space="preserve"> </w:t>
            </w:r>
          </w:p>
          <w:p w:rsidR="000A7B92" w:rsidRPr="005E383A" w:rsidRDefault="000A7B92" w:rsidP="000A7B92">
            <w:pPr>
              <w:ind w:firstLineChars="257" w:firstLine="540"/>
            </w:pPr>
            <w:r w:rsidRPr="005E383A">
              <w:t>解：去分母，得</w:t>
            </w:r>
            <w:r w:rsidR="00C7630F" w:rsidRPr="00C7630F">
              <w:rPr>
                <w:rFonts w:hint="eastAsia"/>
                <w:i/>
              </w:rPr>
              <w:t>x</w:t>
            </w:r>
            <w:r w:rsidR="0024304A">
              <w:rPr>
                <w:rFonts w:hint="eastAsia"/>
              </w:rPr>
              <w:t>+5</w:t>
            </w:r>
            <w:r w:rsidR="00C7630F">
              <w:rPr>
                <w:rFonts w:hint="eastAsia"/>
              </w:rPr>
              <w:t>－</w:t>
            </w:r>
            <w:r w:rsidR="0024304A">
              <w:rPr>
                <w:rFonts w:hint="eastAsia"/>
              </w:rPr>
              <w:t>1&lt;3</w:t>
            </w:r>
            <w:r w:rsidR="00C7630F" w:rsidRPr="00C7630F">
              <w:rPr>
                <w:rFonts w:hint="eastAsia"/>
                <w:i/>
              </w:rPr>
              <w:t>x</w:t>
            </w:r>
            <w:r w:rsidR="0024304A">
              <w:rPr>
                <w:rFonts w:hint="eastAsia"/>
              </w:rPr>
              <w:t>+2</w:t>
            </w:r>
            <w:r w:rsidRPr="005E383A">
              <w:t xml:space="preserve"> </w:t>
            </w:r>
          </w:p>
          <w:p w:rsidR="000A7B92" w:rsidRPr="005E383A" w:rsidRDefault="000A7B92" w:rsidP="000A7B92">
            <w:pPr>
              <w:ind w:firstLineChars="428" w:firstLine="899"/>
            </w:pPr>
            <w:r w:rsidRPr="005E383A">
              <w:t>移项，合并同类项，得</w:t>
            </w:r>
            <w:r w:rsidR="00C7630F">
              <w:rPr>
                <w:rFonts w:hint="eastAsia"/>
              </w:rPr>
              <w:t>－</w:t>
            </w:r>
            <w:r w:rsidR="0024304A">
              <w:rPr>
                <w:rFonts w:hint="eastAsia"/>
              </w:rPr>
              <w:t>2</w:t>
            </w:r>
            <w:r w:rsidR="00C7630F" w:rsidRPr="00C7630F">
              <w:rPr>
                <w:rFonts w:hint="eastAsia"/>
                <w:i/>
              </w:rPr>
              <w:t>x</w:t>
            </w:r>
            <w:r w:rsidR="0024304A">
              <w:rPr>
                <w:rFonts w:hint="eastAsia"/>
              </w:rPr>
              <w:t>&lt;</w:t>
            </w:r>
            <w:r w:rsidR="00C7630F">
              <w:rPr>
                <w:rFonts w:hint="eastAsia"/>
              </w:rPr>
              <w:t>－</w:t>
            </w:r>
            <w:r w:rsidR="0024304A">
              <w:rPr>
                <w:rFonts w:hint="eastAsia"/>
              </w:rPr>
              <w:t>2</w:t>
            </w:r>
            <w:r w:rsidRPr="005E383A">
              <w:t xml:space="preserve"> </w:t>
            </w:r>
          </w:p>
          <w:p w:rsidR="000A7B92" w:rsidRPr="005E383A" w:rsidRDefault="000A7B92" w:rsidP="0024304A">
            <w:pPr>
              <w:ind w:firstLineChars="428" w:firstLine="899"/>
            </w:pPr>
            <w:r w:rsidRPr="005E383A">
              <w:t>系数化为</w:t>
            </w:r>
            <w:r w:rsidRPr="005E383A">
              <w:t>1</w:t>
            </w:r>
            <w:r w:rsidRPr="005E383A">
              <w:t>，得</w:t>
            </w:r>
            <w:r w:rsidR="00C7630F" w:rsidRPr="00C7630F">
              <w:rPr>
                <w:rFonts w:hint="eastAsia"/>
                <w:i/>
              </w:rPr>
              <w:t>x</w:t>
            </w:r>
            <w:r w:rsidR="0024304A">
              <w:rPr>
                <w:rFonts w:hint="eastAsia"/>
              </w:rPr>
              <w:t>&gt;1</w:t>
            </w:r>
            <w:r w:rsidRPr="005E383A">
              <w:t>。</w:t>
            </w:r>
          </w:p>
        </w:tc>
        <w:tc>
          <w:tcPr>
            <w:tcW w:w="4819" w:type="dxa"/>
          </w:tcPr>
          <w:p w:rsidR="000A7B92" w:rsidRPr="005E383A" w:rsidRDefault="000A7B92" w:rsidP="000A7B92">
            <w:pPr>
              <w:ind w:left="540" w:hangingChars="257" w:hanging="540"/>
            </w:pPr>
            <w:r w:rsidRPr="005E383A">
              <w:t>乙生：在去分母时，不等式两边各项都应乘以公分母，而他漏乘了</w:t>
            </w:r>
            <w:r w:rsidRPr="005E383A">
              <w:t>“</w:t>
            </w:r>
            <w:r w:rsidR="00C7630F">
              <w:t>－</w:t>
            </w:r>
            <w:r w:rsidRPr="005E383A">
              <w:t>1”</w:t>
            </w:r>
            <w:r w:rsidRPr="005E383A">
              <w:t>，因此导致结果错误；</w:t>
            </w:r>
          </w:p>
          <w:p w:rsidR="000A7B92" w:rsidRPr="005E383A" w:rsidRDefault="000A7B92" w:rsidP="000A7B92">
            <w:pPr>
              <w:ind w:left="540" w:hangingChars="257" w:hanging="540"/>
            </w:pPr>
          </w:p>
        </w:tc>
      </w:tr>
      <w:tr w:rsidR="000A7B92" w:rsidRPr="005E383A" w:rsidTr="000A7B92">
        <w:tc>
          <w:tcPr>
            <w:tcW w:w="5070" w:type="dxa"/>
          </w:tcPr>
          <w:p w:rsidR="000A7B92" w:rsidRPr="005E383A" w:rsidRDefault="000A7B92" w:rsidP="000A7B92">
            <w:r w:rsidRPr="005E383A">
              <w:t>丙生：</w:t>
            </w:r>
            <w:r w:rsidRPr="005E383A">
              <w:t xml:space="preserve">  </w:t>
            </w:r>
            <w:r w:rsidRPr="005E383A">
              <w:t>解不等式</w:t>
            </w:r>
            <w:r w:rsidRPr="005E383A">
              <w:object w:dxaOrig="1639" w:dyaOrig="620">
                <v:shape id="_x0000_i1075" type="#_x0000_t75" style="width:81.8pt;height:30.55pt" o:ole="">
                  <v:imagedata r:id="rId106" o:title=""/>
                </v:shape>
                <o:OLEObject Type="Embed" ProgID="Equation.3" ShapeID="_x0000_i1075" DrawAspect="Content" ObjectID="_1426755487" r:id="rId107"/>
              </w:object>
            </w:r>
            <w:r w:rsidRPr="005E383A">
              <w:t xml:space="preserve"> </w:t>
            </w:r>
          </w:p>
          <w:p w:rsidR="000A7B92" w:rsidRPr="005E383A" w:rsidRDefault="000A7B92" w:rsidP="000A7B92">
            <w:pPr>
              <w:ind w:firstLineChars="257" w:firstLine="540"/>
            </w:pPr>
            <w:r w:rsidRPr="005E383A">
              <w:t>解：去分母，得</w:t>
            </w:r>
            <w:r w:rsidR="0024304A">
              <w:rPr>
                <w:rFonts w:hint="eastAsia"/>
              </w:rPr>
              <w:t>6+2</w:t>
            </w:r>
            <w:r w:rsidR="00C7630F" w:rsidRPr="00C7630F">
              <w:rPr>
                <w:rFonts w:hint="eastAsia"/>
                <w:i/>
              </w:rPr>
              <w:t>x</w:t>
            </w:r>
            <w:r w:rsidR="0024304A">
              <w:rPr>
                <w:rFonts w:ascii="宋体" w:hAnsi="宋体" w:hint="eastAsia"/>
              </w:rPr>
              <w:t>≥30</w:t>
            </w:r>
            <w:r w:rsidR="00C7630F">
              <w:rPr>
                <w:rFonts w:ascii="宋体" w:hAnsi="宋体" w:hint="eastAsia"/>
              </w:rPr>
              <w:t>－</w:t>
            </w:r>
            <w:r w:rsidR="00C7630F" w:rsidRPr="00C7630F">
              <w:rPr>
                <w:rFonts w:hint="eastAsia"/>
                <w:i/>
              </w:rPr>
              <w:t>x</w:t>
            </w:r>
            <w:r w:rsidR="00C7630F">
              <w:rPr>
                <w:rFonts w:ascii="宋体" w:hAnsi="宋体" w:hint="eastAsia"/>
              </w:rPr>
              <w:t>－</w:t>
            </w:r>
            <w:r w:rsidR="0024304A">
              <w:rPr>
                <w:rFonts w:ascii="宋体" w:hAnsi="宋体" w:hint="eastAsia"/>
              </w:rPr>
              <w:t>2</w:t>
            </w:r>
            <w:r w:rsidRPr="005E383A">
              <w:t xml:space="preserve"> </w:t>
            </w:r>
          </w:p>
          <w:p w:rsidR="000A7B92" w:rsidRPr="005E383A" w:rsidRDefault="000A7B92" w:rsidP="000A7B92">
            <w:pPr>
              <w:ind w:firstLineChars="428" w:firstLine="899"/>
            </w:pPr>
            <w:r w:rsidRPr="005E383A">
              <w:t>移项，合并同类项，得</w:t>
            </w:r>
            <w:r w:rsidR="0024304A">
              <w:rPr>
                <w:rFonts w:hint="eastAsia"/>
              </w:rPr>
              <w:t>3</w:t>
            </w:r>
            <w:r w:rsidR="00C7630F" w:rsidRPr="00C7630F">
              <w:rPr>
                <w:rFonts w:hint="eastAsia"/>
                <w:i/>
              </w:rPr>
              <w:t>x</w:t>
            </w:r>
            <w:r w:rsidR="0024304A">
              <w:rPr>
                <w:rFonts w:ascii="宋体" w:hAnsi="宋体" w:hint="eastAsia"/>
              </w:rPr>
              <w:t>≥22</w:t>
            </w:r>
            <w:r w:rsidRPr="005E383A">
              <w:t xml:space="preserve"> </w:t>
            </w:r>
          </w:p>
          <w:p w:rsidR="000A7B92" w:rsidRPr="005E383A" w:rsidRDefault="000A7B92" w:rsidP="0024304A">
            <w:pPr>
              <w:ind w:firstLineChars="428" w:firstLine="899"/>
            </w:pPr>
            <w:r w:rsidRPr="005E383A">
              <w:t>系数化为</w:t>
            </w:r>
            <w:r w:rsidRPr="005E383A">
              <w:t>1</w:t>
            </w:r>
            <w:r w:rsidRPr="005E383A">
              <w:t>，得：</w:t>
            </w:r>
            <w:r w:rsidR="00C7630F" w:rsidRPr="00C7630F">
              <w:rPr>
                <w:rFonts w:hint="eastAsia"/>
                <w:i/>
              </w:rPr>
              <w:t>x</w:t>
            </w:r>
            <w:r w:rsidR="0024304A">
              <w:rPr>
                <w:rFonts w:ascii="宋体" w:hAnsi="宋体" w:hint="eastAsia"/>
              </w:rPr>
              <w:t>≥22/3</w:t>
            </w:r>
            <w:r w:rsidRPr="005E383A">
              <w:t xml:space="preserve"> </w:t>
            </w:r>
            <w:r w:rsidRPr="005E383A">
              <w:t>。</w:t>
            </w:r>
          </w:p>
        </w:tc>
        <w:tc>
          <w:tcPr>
            <w:tcW w:w="4819" w:type="dxa"/>
          </w:tcPr>
          <w:p w:rsidR="000A7B92" w:rsidRPr="005E383A" w:rsidRDefault="000A7B92" w:rsidP="000A7B92">
            <w:pPr>
              <w:ind w:left="540" w:hangingChars="257" w:hanging="540"/>
            </w:pPr>
            <w:r w:rsidRPr="005E383A">
              <w:t>丙生：分数线不仅有</w:t>
            </w:r>
            <w:r w:rsidRPr="005E383A">
              <w:t>“</w:t>
            </w:r>
            <w:r w:rsidRPr="005E383A">
              <w:t>除号</w:t>
            </w:r>
            <w:r w:rsidRPr="005E383A">
              <w:t>”</w:t>
            </w:r>
            <w:r w:rsidRPr="005E383A">
              <w:t>的作用，而且也起着括号的作用，因此，去分母时，分子上的多项式要用括号</w:t>
            </w:r>
            <w:proofErr w:type="gramStart"/>
            <w:r w:rsidRPr="005E383A">
              <w:t>括</w:t>
            </w:r>
            <w:proofErr w:type="gramEnd"/>
            <w:r w:rsidRPr="005E383A">
              <w:t>起来，</w:t>
            </w:r>
            <w:proofErr w:type="gramStart"/>
            <w:r w:rsidRPr="005E383A">
              <w:t>丙生正好</w:t>
            </w:r>
            <w:proofErr w:type="gramEnd"/>
            <w:r w:rsidRPr="005E383A">
              <w:t>忽视了这一点；</w:t>
            </w:r>
          </w:p>
          <w:p w:rsidR="000A7B92" w:rsidRPr="005E383A" w:rsidRDefault="000A7B92" w:rsidP="000A7B92">
            <w:pPr>
              <w:ind w:left="540" w:hangingChars="257" w:hanging="540"/>
            </w:pPr>
          </w:p>
        </w:tc>
      </w:tr>
      <w:tr w:rsidR="000A7B92" w:rsidRPr="005E383A" w:rsidTr="000A7B92">
        <w:tc>
          <w:tcPr>
            <w:tcW w:w="5070" w:type="dxa"/>
          </w:tcPr>
          <w:p w:rsidR="000A7B92" w:rsidRPr="005E383A" w:rsidRDefault="000A7B92" w:rsidP="000A7B92">
            <w:r w:rsidRPr="005E383A">
              <w:t>丁生：</w:t>
            </w:r>
            <w:r w:rsidRPr="005E383A">
              <w:t xml:space="preserve"> </w:t>
            </w:r>
            <w:r w:rsidRPr="005E383A">
              <w:t>解不等式</w:t>
            </w:r>
            <w:r w:rsidRPr="005E383A">
              <w:object w:dxaOrig="1919" w:dyaOrig="620">
                <v:shape id="_x0000_i1076" type="#_x0000_t75" style="width:96.2pt;height:30.55pt" o:ole="">
                  <v:imagedata r:id="rId108" o:title=""/>
                </v:shape>
                <o:OLEObject Type="Embed" ProgID="Equation.3" ShapeID="_x0000_i1076" DrawAspect="Content" ObjectID="_1426755488" r:id="rId109"/>
              </w:object>
            </w:r>
            <w:r w:rsidRPr="005E383A">
              <w:t xml:space="preserve"> </w:t>
            </w:r>
          </w:p>
          <w:p w:rsidR="000A7B92" w:rsidRPr="005E383A" w:rsidRDefault="000A7B92" w:rsidP="000A7B92">
            <w:pPr>
              <w:ind w:firstLineChars="342" w:firstLine="718"/>
            </w:pPr>
            <w:r w:rsidRPr="005E383A">
              <w:t>并把解集在数轴上表示出来。</w:t>
            </w:r>
          </w:p>
          <w:p w:rsidR="000A7B92" w:rsidRPr="005E383A" w:rsidRDefault="000A7B92" w:rsidP="000A7B92">
            <w:pPr>
              <w:ind w:firstLineChars="257" w:firstLine="540"/>
            </w:pPr>
            <w:r w:rsidRPr="005E383A">
              <w:lastRenderedPageBreak/>
              <w:t>解：去分母，得</w:t>
            </w:r>
            <w:r w:rsidR="0024304A">
              <w:rPr>
                <w:rFonts w:hint="eastAsia"/>
              </w:rPr>
              <w:t>6</w:t>
            </w:r>
            <w:r w:rsidR="00C7630F">
              <w:rPr>
                <w:rFonts w:hint="eastAsia"/>
              </w:rPr>
              <w:t>－</w:t>
            </w:r>
            <w:r w:rsidR="0024304A">
              <w:rPr>
                <w:rFonts w:hint="eastAsia"/>
              </w:rPr>
              <w:t>6</w:t>
            </w:r>
            <w:r w:rsidR="00C7630F" w:rsidRPr="00C7630F">
              <w:rPr>
                <w:rFonts w:hint="eastAsia"/>
                <w:i/>
              </w:rPr>
              <w:t>x</w:t>
            </w:r>
            <w:r w:rsidR="0024304A">
              <w:rPr>
                <w:rFonts w:ascii="宋体" w:hAnsi="宋体" w:hint="eastAsia"/>
              </w:rPr>
              <w:t>≤</w:t>
            </w:r>
            <w:r w:rsidR="0024304A">
              <w:rPr>
                <w:rFonts w:hint="eastAsia"/>
              </w:rPr>
              <w:t>2</w:t>
            </w:r>
            <w:r w:rsidR="00C7630F" w:rsidRPr="00C7630F">
              <w:rPr>
                <w:rFonts w:hint="eastAsia"/>
                <w:i/>
              </w:rPr>
              <w:t>x</w:t>
            </w:r>
            <w:r w:rsidR="00C7630F">
              <w:rPr>
                <w:rFonts w:hint="eastAsia"/>
              </w:rPr>
              <w:t>－</w:t>
            </w:r>
            <w:r w:rsidR="0024304A">
              <w:rPr>
                <w:rFonts w:hint="eastAsia"/>
              </w:rPr>
              <w:t>(</w:t>
            </w:r>
            <w:r w:rsidR="00C7630F" w:rsidRPr="00C7630F">
              <w:rPr>
                <w:rFonts w:hint="eastAsia"/>
                <w:i/>
              </w:rPr>
              <w:t>x</w:t>
            </w:r>
            <w:r w:rsidR="0024304A">
              <w:rPr>
                <w:rFonts w:hint="eastAsia"/>
              </w:rPr>
              <w:t>+1)</w:t>
            </w:r>
            <w:r w:rsidRPr="005E383A">
              <w:t xml:space="preserve"> </w:t>
            </w:r>
          </w:p>
          <w:p w:rsidR="000A7B92" w:rsidRPr="005E383A" w:rsidRDefault="000A7B92" w:rsidP="0024304A">
            <w:r w:rsidRPr="005E383A">
              <w:t>所以</w:t>
            </w:r>
            <w:r w:rsidR="00C7630F" w:rsidRPr="00C7630F">
              <w:rPr>
                <w:rFonts w:hint="eastAsia"/>
                <w:i/>
              </w:rPr>
              <w:t>x</w:t>
            </w:r>
            <w:r w:rsidR="0024304A">
              <w:rPr>
                <w:rFonts w:ascii="宋体" w:hAnsi="宋体" w:hint="eastAsia"/>
              </w:rPr>
              <w:t>≥1</w:t>
            </w:r>
            <w:r w:rsidRPr="005E383A">
              <w:t xml:space="preserve"> </w:t>
            </w:r>
            <w:r w:rsidRPr="005E383A">
              <w:t>，解集表示为右图所示：</w:t>
            </w:r>
          </w:p>
        </w:tc>
        <w:tc>
          <w:tcPr>
            <w:tcW w:w="4819" w:type="dxa"/>
          </w:tcPr>
          <w:p w:rsidR="000A7B92" w:rsidRPr="005E383A" w:rsidRDefault="000A7B92" w:rsidP="000A7B92">
            <w:pPr>
              <w:ind w:left="540" w:hangingChars="257" w:hanging="540"/>
            </w:pPr>
            <w:r w:rsidRPr="005E383A">
              <w:lastRenderedPageBreak/>
              <w:t>丁生：</w:t>
            </w:r>
            <w:r w:rsidRPr="005E383A">
              <w:t xml:space="preserve"> </w:t>
            </w:r>
            <w:proofErr w:type="gramStart"/>
            <w:r w:rsidRPr="005E383A">
              <w:t>丁生解</w:t>
            </w:r>
            <w:proofErr w:type="gramEnd"/>
            <w:r w:rsidRPr="005E383A">
              <w:t>不等式的过程是正确的，在数轴上表示解集是错误的，在数轴上表示不等式解集时，解集含有等号应画实心圆点，不含等号时应画成空心圆圈。</w:t>
            </w:r>
          </w:p>
          <w:p w:rsidR="000A7B92" w:rsidRPr="005E383A" w:rsidRDefault="000A7B92" w:rsidP="000A7B92">
            <w:pPr>
              <w:ind w:left="540" w:hangingChars="257" w:hanging="540"/>
            </w:pPr>
            <w:r w:rsidRPr="005E383A">
              <w:object w:dxaOrig="3751" w:dyaOrig="831">
                <v:shape id="_x0000_i1077" type="#_x0000_t75" style="width:161.85pt;height:35.15pt" o:ole="">
                  <v:imagedata r:id="rId110" o:title=""/>
                </v:shape>
                <o:OLEObject Type="Embed" ProgID="Flash.Movie" ShapeID="_x0000_i1077" DrawAspect="Content" ObjectID="_1426755489" r:id="rId111"/>
              </w:object>
            </w:r>
          </w:p>
        </w:tc>
      </w:tr>
    </w:tbl>
    <w:p w:rsidR="007547F9" w:rsidRPr="005E383A" w:rsidRDefault="007547F9" w:rsidP="007547F9"/>
    <w:p w:rsidR="007547F9" w:rsidRPr="005E383A" w:rsidRDefault="007547F9" w:rsidP="00EA709B">
      <w:pPr>
        <w:spacing w:afterLines="50"/>
      </w:pPr>
      <w:r w:rsidRPr="005E383A">
        <w:t>四、联系实际，体会成功</w:t>
      </w:r>
    </w:p>
    <w:p w:rsidR="007547F9" w:rsidRPr="005E383A" w:rsidRDefault="007547F9" w:rsidP="003F0878">
      <w:pPr>
        <w:ind w:firstLineChars="200" w:firstLine="422"/>
      </w:pPr>
      <w:r w:rsidRPr="005E383A">
        <w:rPr>
          <w:b/>
        </w:rPr>
        <w:t>不等式的解与不等式的解集</w:t>
      </w:r>
      <w:r w:rsidRPr="005E383A">
        <w:t>是两个不同的概念，在不等式的应用问题中，只有真正明确了解了它们的实际意义后，才能从解题中找出符合条件的解。</w:t>
      </w:r>
    </w:p>
    <w:p w:rsidR="007547F9" w:rsidRPr="005E383A" w:rsidRDefault="007547F9" w:rsidP="003F0878">
      <w:pPr>
        <w:ind w:left="542" w:hangingChars="257" w:hanging="542"/>
      </w:pPr>
      <w:bookmarkStart w:id="3" w:name="T4"/>
      <w:r w:rsidRPr="005E383A">
        <w:rPr>
          <w:b/>
        </w:rPr>
        <w:t>例</w:t>
      </w:r>
      <w:r w:rsidRPr="005E383A">
        <w:rPr>
          <w:b/>
        </w:rPr>
        <w:t>4</w:t>
      </w:r>
      <w:r w:rsidRPr="005E383A">
        <w:t>．有人问一位老师，他所教的班有多少学生，老师说：</w:t>
      </w:r>
      <w:r w:rsidRPr="005E383A">
        <w:t>“</w:t>
      </w:r>
      <w:r w:rsidRPr="005E383A">
        <w:t>一半的学生在学数学，四分之一的学生在学音乐，七分之一的学生念外语，还剩下不足</w:t>
      </w:r>
      <w:r w:rsidRPr="005E383A">
        <w:t>6</w:t>
      </w:r>
      <w:r w:rsidRPr="005E383A">
        <w:t>位同学在操场踢足球。</w:t>
      </w:r>
      <w:r w:rsidRPr="005E383A">
        <w:t>”</w:t>
      </w:r>
      <w:r w:rsidRPr="005E383A">
        <w:t>试问这个班共有多少位学生？</w:t>
      </w:r>
    </w:p>
    <w:bookmarkEnd w:id="3"/>
    <w:p w:rsidR="007547F9" w:rsidRPr="005E383A" w:rsidRDefault="005E383A" w:rsidP="007547F9">
      <w:r w:rsidRPr="005E383A">
        <w:t>例</w:t>
      </w:r>
      <w:r w:rsidRPr="005E383A">
        <w:t>4</w:t>
      </w:r>
      <w:r w:rsidRPr="005E383A">
        <w:t>解</w:t>
      </w:r>
      <w:r w:rsidRPr="005E383A">
        <w:t xml:space="preserve"> </w:t>
      </w:r>
      <w:r w:rsidR="007547F9" w:rsidRPr="005E383A">
        <w:t>甲生：解：设这个班共有</w:t>
      </w:r>
      <w:r w:rsidR="007547F9" w:rsidRPr="005E383A">
        <w:rPr>
          <w:position w:val="-6"/>
        </w:rPr>
        <w:object w:dxaOrig="200" w:dyaOrig="220">
          <v:shape id="_x0000_i1078" type="#_x0000_t75" style="width:9.8pt;height:11.5pt" o:ole="">
            <v:imagedata r:id="rId112" o:title=""/>
          </v:shape>
          <o:OLEObject Type="Embed" ProgID="Equation.3" ShapeID="_x0000_i1078" DrawAspect="Content" ObjectID="_1426755490" r:id="rId113"/>
        </w:object>
      </w:r>
      <w:r w:rsidR="007547F9" w:rsidRPr="005E383A">
        <w:t>位同学，则有：</w:t>
      </w:r>
    </w:p>
    <w:p w:rsidR="003F0878" w:rsidRPr="005E383A" w:rsidRDefault="007547F9" w:rsidP="003F0878">
      <w:r w:rsidRPr="005E383A">
        <w:rPr>
          <w:position w:val="-24"/>
        </w:rPr>
        <w:object w:dxaOrig="1899" w:dyaOrig="620">
          <v:shape id="_x0000_i1079" type="#_x0000_t75" style="width:95.05pt;height:30.55pt" o:ole="">
            <v:imagedata r:id="rId114" o:title=""/>
          </v:shape>
          <o:OLEObject Type="Embed" ProgID="Equation.3" ShapeID="_x0000_i1079" DrawAspect="Content" ObjectID="_1426755491" r:id="rId115"/>
        </w:object>
      </w:r>
      <w:r w:rsidRPr="005E383A">
        <w:t xml:space="preserve"> </w:t>
      </w:r>
      <w:r w:rsidRPr="005E383A">
        <w:t>所以</w:t>
      </w:r>
      <w:r w:rsidRPr="005E383A">
        <w:rPr>
          <w:position w:val="-24"/>
        </w:rPr>
        <w:object w:dxaOrig="880" w:dyaOrig="620">
          <v:shape id="_x0000_i1080" type="#_x0000_t75" style="width:44.35pt;height:30.55pt" o:ole="">
            <v:imagedata r:id="rId116" o:title=""/>
          </v:shape>
          <o:OLEObject Type="Embed" ProgID="Equation.3" ShapeID="_x0000_i1080" DrawAspect="Content" ObjectID="_1426755492" r:id="rId117"/>
        </w:object>
      </w:r>
      <w:r w:rsidRPr="005E383A">
        <w:t>，</w:t>
      </w:r>
      <w:r w:rsidRPr="005E383A">
        <w:rPr>
          <w:position w:val="-6"/>
        </w:rPr>
        <w:object w:dxaOrig="679" w:dyaOrig="280">
          <v:shape id="_x0000_i1081" type="#_x0000_t75" style="width:34pt;height:14.4pt" o:ole="">
            <v:imagedata r:id="rId118" o:title=""/>
          </v:shape>
          <o:OLEObject Type="Embed" ProgID="Equation.3" ShapeID="_x0000_i1081" DrawAspect="Content" ObjectID="_1426755493" r:id="rId119"/>
        </w:object>
      </w:r>
      <w:r w:rsidRPr="005E383A">
        <w:t>。</w:t>
      </w:r>
    </w:p>
    <w:p w:rsidR="007547F9" w:rsidRPr="005E383A" w:rsidRDefault="007547F9" w:rsidP="003F0878">
      <w:r w:rsidRPr="005E383A">
        <w:t>又因为</w:t>
      </w:r>
      <w:r w:rsidRPr="005E383A">
        <w:rPr>
          <w:position w:val="-6"/>
        </w:rPr>
        <w:object w:dxaOrig="200" w:dyaOrig="220">
          <v:shape id="_x0000_i1082" type="#_x0000_t75" style="width:9.8pt;height:11.5pt" o:ole="">
            <v:imagedata r:id="rId120" o:title=""/>
          </v:shape>
          <o:OLEObject Type="Embed" ProgID="Equation.3" ShapeID="_x0000_i1082" DrawAspect="Content" ObjectID="_1426755494" r:id="rId121"/>
        </w:object>
      </w:r>
      <w:r w:rsidRPr="005E383A">
        <w:t>是正整数</w:t>
      </w:r>
      <w:r w:rsidR="003F0878" w:rsidRPr="005E383A">
        <w:t>，</w:t>
      </w:r>
      <w:r w:rsidRPr="005E383A">
        <w:t>故这个班的同学人数不确定，只要是小于或等于</w:t>
      </w:r>
      <w:r w:rsidRPr="005E383A">
        <w:t>55</w:t>
      </w:r>
      <w:r w:rsidRPr="005E383A">
        <w:t>的正整数都符合条件。</w:t>
      </w:r>
    </w:p>
    <w:p w:rsidR="007547F9" w:rsidRPr="005E383A" w:rsidRDefault="007547F9" w:rsidP="007547F9">
      <w:r w:rsidRPr="005E383A">
        <w:t>乙生：解：设该班共有</w:t>
      </w:r>
      <w:r w:rsidRPr="005E383A">
        <w:rPr>
          <w:position w:val="-6"/>
        </w:rPr>
        <w:object w:dxaOrig="200" w:dyaOrig="220">
          <v:shape id="_x0000_i1083" type="#_x0000_t75" style="width:9.8pt;height:11.5pt" o:ole="">
            <v:imagedata r:id="rId122" o:title=""/>
          </v:shape>
          <o:OLEObject Type="Embed" ProgID="Equation.3" ShapeID="_x0000_i1083" DrawAspect="Content" ObjectID="_1426755495" r:id="rId123"/>
        </w:object>
      </w:r>
      <w:r w:rsidRPr="005E383A">
        <w:t>位同学，则：</w:t>
      </w:r>
      <w:r w:rsidRPr="005E383A">
        <w:rPr>
          <w:position w:val="-24"/>
        </w:rPr>
        <w:object w:dxaOrig="1899" w:dyaOrig="620">
          <v:shape id="_x0000_i1084" type="#_x0000_t75" style="width:95.05pt;height:30.55pt" o:ole="">
            <v:imagedata r:id="rId124" o:title=""/>
          </v:shape>
          <o:OLEObject Type="Embed" ProgID="Equation.3" ShapeID="_x0000_i1084" DrawAspect="Content" ObjectID="_1426755496" r:id="rId125"/>
        </w:object>
      </w:r>
      <w:r w:rsidRPr="005E383A">
        <w:t>，所以</w:t>
      </w:r>
      <w:r w:rsidR="0024304A" w:rsidRPr="005E383A">
        <w:rPr>
          <w:position w:val="-24"/>
        </w:rPr>
        <w:object w:dxaOrig="859" w:dyaOrig="620">
          <v:shape id="_x0000_i1085" type="#_x0000_t75" style="width:42.6pt;height:30.55pt" o:ole="">
            <v:imagedata r:id="rId126" o:title=""/>
          </v:shape>
          <o:OLEObject Type="Embed" ProgID="Equation.DSMT4" ShapeID="_x0000_i1085" DrawAspect="Content" ObjectID="_1426755497" r:id="rId127"/>
        </w:object>
      </w:r>
      <w:r w:rsidR="00C7630F">
        <w:rPr>
          <w:rFonts w:hint="eastAsia"/>
        </w:rPr>
        <w:t>，</w:t>
      </w:r>
      <w:r w:rsidR="0024304A">
        <w:rPr>
          <w:rFonts w:hint="eastAsia"/>
        </w:rPr>
        <w:t xml:space="preserve"> </w:t>
      </w:r>
      <w:r w:rsidR="00C7630F" w:rsidRPr="00C7630F">
        <w:rPr>
          <w:rFonts w:hint="eastAsia"/>
          <w:i/>
        </w:rPr>
        <w:t>x</w:t>
      </w:r>
      <w:r w:rsidR="0024304A">
        <w:rPr>
          <w:rFonts w:hint="eastAsia"/>
        </w:rPr>
        <w:t>&lt;56</w:t>
      </w:r>
      <w:r w:rsidRPr="005E383A">
        <w:t>。</w:t>
      </w:r>
    </w:p>
    <w:p w:rsidR="007547F9" w:rsidRPr="005E383A" w:rsidRDefault="007547F9" w:rsidP="000A7B92">
      <w:pPr>
        <w:ind w:leftChars="202" w:left="424" w:firstLine="1"/>
      </w:pPr>
      <w:r w:rsidRPr="005E383A">
        <w:t>又因为</w:t>
      </w:r>
      <w:r w:rsidRPr="005E383A">
        <w:rPr>
          <w:position w:val="-24"/>
        </w:rPr>
        <w:object w:dxaOrig="1000" w:dyaOrig="620">
          <v:shape id="_x0000_i1086" type="#_x0000_t75" style="width:50.1pt;height:30.55pt" o:ole="">
            <v:imagedata r:id="rId128" o:title=""/>
          </v:shape>
          <o:OLEObject Type="Embed" ProgID="Equation.3" ShapeID="_x0000_i1086" DrawAspect="Content" ObjectID="_1426755498" r:id="rId129"/>
        </w:object>
      </w:r>
      <w:r w:rsidRPr="005E383A">
        <w:t>都是正整数，则</w:t>
      </w:r>
      <w:r w:rsidRPr="005E383A">
        <w:rPr>
          <w:position w:val="-6"/>
        </w:rPr>
        <w:object w:dxaOrig="200" w:dyaOrig="220">
          <v:shape id="_x0000_i1087" type="#_x0000_t75" style="width:9.8pt;height:11.5pt" o:ole="">
            <v:imagedata r:id="rId130" o:title=""/>
          </v:shape>
          <o:OLEObject Type="Embed" ProgID="Equation.3" ShapeID="_x0000_i1087" DrawAspect="Content" ObjectID="_1426755499" r:id="rId131"/>
        </w:object>
      </w:r>
      <w:r w:rsidRPr="005E383A">
        <w:t>是</w:t>
      </w:r>
      <w:r w:rsidRPr="005E383A">
        <w:t>2</w:t>
      </w:r>
      <w:r w:rsidRPr="005E383A">
        <w:t>，</w:t>
      </w:r>
      <w:r w:rsidRPr="005E383A">
        <w:t>4</w:t>
      </w:r>
      <w:r w:rsidRPr="005E383A">
        <w:t>，</w:t>
      </w:r>
      <w:r w:rsidRPr="005E383A">
        <w:t>7</w:t>
      </w:r>
      <w:r w:rsidRPr="005E383A">
        <w:t>的最小公倍数。所以</w:t>
      </w:r>
      <w:r w:rsidR="00C7630F" w:rsidRPr="00C7630F">
        <w:rPr>
          <w:rFonts w:hint="eastAsia"/>
          <w:i/>
        </w:rPr>
        <w:t>x</w:t>
      </w:r>
      <w:r w:rsidR="0024304A">
        <w:rPr>
          <w:rFonts w:hint="eastAsia"/>
        </w:rPr>
        <w:t>=28</w:t>
      </w:r>
      <w:r w:rsidRPr="005E383A">
        <w:t>。</w:t>
      </w:r>
    </w:p>
    <w:p w:rsidR="007547F9" w:rsidRPr="005E383A" w:rsidRDefault="007547F9" w:rsidP="000A7B92">
      <w:pPr>
        <w:ind w:firstLineChars="202" w:firstLine="424"/>
      </w:pPr>
      <w:r w:rsidRPr="005E383A">
        <w:t>故该班学生共有</w:t>
      </w:r>
      <w:r w:rsidRPr="005E383A">
        <w:t>28</w:t>
      </w:r>
      <w:r w:rsidRPr="005E383A">
        <w:t>人。</w:t>
      </w:r>
    </w:p>
    <w:p w:rsidR="007547F9" w:rsidRPr="005E383A" w:rsidRDefault="00C7630F" w:rsidP="007547F9">
      <w:pPr>
        <w:ind w:left="718" w:hangingChars="342" w:hanging="718"/>
      </w:pPr>
      <w:r>
        <w:rPr>
          <w:rFonts w:hint="eastAsia"/>
        </w:rPr>
        <w:t>注意</w:t>
      </w:r>
      <w:r w:rsidR="007547F9" w:rsidRPr="005E383A">
        <w:t>：</w:t>
      </w:r>
      <w:r w:rsidR="007547F9" w:rsidRPr="005E383A">
        <w:t xml:space="preserve"> </w:t>
      </w:r>
      <w:r w:rsidR="007547F9" w:rsidRPr="005E383A">
        <w:t>在</w:t>
      </w:r>
      <w:proofErr w:type="gramStart"/>
      <w:r w:rsidR="007547F9" w:rsidRPr="005E383A">
        <w:t>解集中</w:t>
      </w:r>
      <w:proofErr w:type="gramEnd"/>
      <w:r w:rsidR="007547F9" w:rsidRPr="005E383A">
        <w:t>寻找符号条件的解时，一定要思考周全，捕捉到的条件信息要处理准确，乙生的解答是正确的。</w:t>
      </w:r>
    </w:p>
    <w:p w:rsidR="007547F9" w:rsidRPr="005E383A" w:rsidRDefault="007547F9" w:rsidP="007547F9">
      <w:pPr>
        <w:ind w:left="718" w:hangingChars="342" w:hanging="718"/>
      </w:pPr>
    </w:p>
    <w:p w:rsidR="007547F9" w:rsidRPr="005E383A" w:rsidRDefault="007547F9" w:rsidP="00EA709B">
      <w:pPr>
        <w:spacing w:afterLines="50"/>
      </w:pPr>
      <w:r w:rsidRPr="005E383A">
        <w:t>五、他山之石，可以攻玉</w:t>
      </w:r>
    </w:p>
    <w:p w:rsidR="007547F9" w:rsidRPr="005E383A" w:rsidRDefault="007547F9" w:rsidP="007547F9">
      <w:pPr>
        <w:ind w:firstLineChars="200" w:firstLine="420"/>
      </w:pPr>
      <w:r w:rsidRPr="005E383A">
        <w:t>解不等式组和解方程组的方法类似吗？</w:t>
      </w:r>
    </w:p>
    <w:p w:rsidR="007547F9" w:rsidRPr="005E383A" w:rsidRDefault="007547F9" w:rsidP="007547F9">
      <w:bookmarkStart w:id="4" w:name="T5"/>
      <w:r w:rsidRPr="005E383A">
        <w:rPr>
          <w:b/>
        </w:rPr>
        <w:t>例</w:t>
      </w:r>
      <w:r w:rsidRPr="005E383A">
        <w:rPr>
          <w:b/>
        </w:rPr>
        <w:t>5</w:t>
      </w:r>
      <w:r w:rsidRPr="005E383A">
        <w:t>．解不等式组：</w:t>
      </w:r>
      <w:r w:rsidRPr="005E383A">
        <w:rPr>
          <w:position w:val="-10"/>
        </w:rPr>
        <w:object w:dxaOrig="180" w:dyaOrig="340">
          <v:shape id="_x0000_i1088" type="#_x0000_t75" style="width:9.2pt;height:17.3pt" o:ole="">
            <v:imagedata r:id="rId132" o:title=""/>
          </v:shape>
          <o:OLEObject Type="Embed" ProgID="Equation.3" ShapeID="_x0000_i1088" DrawAspect="Content" ObjectID="_1426755500" r:id="rId133"/>
        </w:object>
      </w:r>
      <w:r w:rsidRPr="005E383A">
        <w:rPr>
          <w:position w:val="-32"/>
        </w:rPr>
        <w:object w:dxaOrig="3120" w:dyaOrig="760">
          <v:shape id="_x0000_i1089" type="#_x0000_t75" style="width:156.1pt;height:38pt" o:ole="">
            <v:imagedata r:id="rId134" o:title=""/>
          </v:shape>
          <o:OLEObject Type="Embed" ProgID="Equation.3" ShapeID="_x0000_i1089" DrawAspect="Content" ObjectID="_1426755501" r:id="rId135"/>
        </w:object>
      </w:r>
    </w:p>
    <w:bookmarkEnd w:id="4"/>
    <w:p w:rsidR="005E383A" w:rsidRPr="005E383A" w:rsidRDefault="005E383A" w:rsidP="005E383A">
      <w:pPr>
        <w:ind w:left="540" w:hangingChars="257" w:hanging="540"/>
        <w:jc w:val="right"/>
      </w:pPr>
      <w:r w:rsidRPr="005E383A">
        <w:t>（</w:t>
      </w:r>
      <w:hyperlink w:anchor="A5" w:history="1">
        <w:r w:rsidRPr="005E383A">
          <w:rPr>
            <w:rStyle w:val="a7"/>
          </w:rPr>
          <w:t>答案</w:t>
        </w:r>
      </w:hyperlink>
      <w:r w:rsidRPr="005E383A">
        <w:t>）</w:t>
      </w:r>
    </w:p>
    <w:p w:rsidR="007547F9" w:rsidRPr="005E383A" w:rsidRDefault="00C7630F" w:rsidP="007547F9">
      <w:pPr>
        <w:ind w:left="540" w:hangingChars="257" w:hanging="540"/>
      </w:pPr>
      <w:r>
        <w:rPr>
          <w:rFonts w:hint="eastAsia"/>
        </w:rPr>
        <w:t>注意</w:t>
      </w:r>
      <w:r w:rsidR="007547F9" w:rsidRPr="005E383A">
        <w:t>：解不等式组和方程组的方法截然不同，解不等式组，既不能用代入法，也不能用加减法，而应分别解不等式组中的每一个不等式，然后利用数轴找出他们的公共部分，在这里，老师同意乙生的评价，</w:t>
      </w:r>
      <w:proofErr w:type="gramStart"/>
      <w:r w:rsidR="007547F9" w:rsidRPr="005E383A">
        <w:t>丙生的</w:t>
      </w:r>
      <w:proofErr w:type="gramEnd"/>
      <w:r w:rsidR="007547F9" w:rsidRPr="005E383A">
        <w:t>解答完全正确。</w:t>
      </w:r>
    </w:p>
    <w:p w:rsidR="007547F9" w:rsidRPr="005E383A" w:rsidRDefault="007547F9" w:rsidP="007547F9">
      <w:pPr>
        <w:ind w:left="540" w:hangingChars="257" w:hanging="540"/>
      </w:pPr>
    </w:p>
    <w:p w:rsidR="007547F9" w:rsidRPr="005E383A" w:rsidRDefault="007547F9" w:rsidP="00EA709B">
      <w:pPr>
        <w:spacing w:afterLines="50"/>
      </w:pPr>
      <w:r w:rsidRPr="005E383A">
        <w:t>六、挑战自我，学以致用</w:t>
      </w:r>
    </w:p>
    <w:p w:rsidR="007547F9" w:rsidRPr="005E383A" w:rsidRDefault="007547F9" w:rsidP="007547F9">
      <w:pPr>
        <w:ind w:leftChars="257" w:left="540"/>
      </w:pPr>
      <w:r w:rsidRPr="005E383A">
        <w:t>设计生产方案，追求利润目标是企业决策人的一项常规技能，要想追求高额利润，找出最佳方案是基础，假若你是一家服装厂的厂长，你能设计出下面问题的最佳方案吗？</w:t>
      </w:r>
    </w:p>
    <w:p w:rsidR="007547F9" w:rsidRPr="005E383A" w:rsidRDefault="007547F9" w:rsidP="000611D7">
      <w:pPr>
        <w:ind w:left="542" w:hangingChars="257" w:hanging="542"/>
      </w:pPr>
      <w:bookmarkStart w:id="5" w:name="T6"/>
      <w:r w:rsidRPr="005E383A">
        <w:rPr>
          <w:b/>
        </w:rPr>
        <w:t>例</w:t>
      </w:r>
      <w:r w:rsidRPr="005E383A">
        <w:rPr>
          <w:b/>
        </w:rPr>
        <w:t>6</w:t>
      </w:r>
      <w:r w:rsidRPr="005E383A">
        <w:t>．某服装厂现有</w:t>
      </w:r>
      <w:r w:rsidR="00C7630F" w:rsidRPr="00C7630F">
        <w:rPr>
          <w:i/>
        </w:rPr>
        <w:t>A</w:t>
      </w:r>
      <w:r w:rsidRPr="005E383A">
        <w:t>种布料</w:t>
      </w:r>
      <w:r w:rsidRPr="005E383A">
        <w:t>70</w:t>
      </w:r>
      <w:r w:rsidR="00C7630F" w:rsidRPr="001C5EEA">
        <w:t>m</w:t>
      </w:r>
      <w:r w:rsidRPr="005E383A">
        <w:t>，</w:t>
      </w:r>
      <w:r w:rsidR="00C7630F" w:rsidRPr="00C7630F">
        <w:rPr>
          <w:i/>
        </w:rPr>
        <w:t>B</w:t>
      </w:r>
      <w:r w:rsidRPr="005E383A">
        <w:t>种布料</w:t>
      </w:r>
      <w:r w:rsidRPr="005E383A">
        <w:t>52</w:t>
      </w:r>
      <w:r w:rsidR="00C7630F" w:rsidRPr="001C5EEA">
        <w:t>m</w:t>
      </w:r>
      <w:r w:rsidRPr="005E383A">
        <w:t>，现计划用这两种布料生产</w:t>
      </w:r>
      <w:r w:rsidR="00C7630F" w:rsidRPr="00C7630F">
        <w:rPr>
          <w:i/>
        </w:rPr>
        <w:t>M</w:t>
      </w:r>
      <w:r w:rsidRPr="005E383A">
        <w:t>、</w:t>
      </w:r>
      <w:r w:rsidR="00C7630F" w:rsidRPr="00C7630F">
        <w:rPr>
          <w:i/>
        </w:rPr>
        <w:t>N</w:t>
      </w:r>
      <w:r w:rsidRPr="005E383A">
        <w:t>两种型号的时装共</w:t>
      </w:r>
      <w:r w:rsidRPr="005E383A">
        <w:t>80</w:t>
      </w:r>
      <w:r w:rsidRPr="005E383A">
        <w:t>套，</w:t>
      </w:r>
      <w:r w:rsidR="000611D7" w:rsidRPr="005E383A">
        <w:t>已知</w:t>
      </w:r>
      <w:r w:rsidRPr="005E383A">
        <w:t>做一套</w:t>
      </w:r>
      <w:r w:rsidR="00C7630F" w:rsidRPr="00C7630F">
        <w:rPr>
          <w:i/>
        </w:rPr>
        <w:t>M</w:t>
      </w:r>
      <w:r w:rsidRPr="005E383A">
        <w:t>型号是时装需</w:t>
      </w:r>
      <w:r w:rsidR="00C7630F" w:rsidRPr="00C7630F">
        <w:rPr>
          <w:i/>
        </w:rPr>
        <w:t>A</w:t>
      </w:r>
      <w:r w:rsidRPr="005E383A">
        <w:t>种布料</w:t>
      </w:r>
      <w:r w:rsidRPr="005E383A">
        <w:t>0.6</w:t>
      </w:r>
      <w:r w:rsidR="00C7630F" w:rsidRPr="001C5EEA">
        <w:t>m</w:t>
      </w:r>
      <w:r w:rsidRPr="005E383A">
        <w:t>，</w:t>
      </w:r>
      <w:r w:rsidR="00C7630F" w:rsidRPr="00C7630F">
        <w:rPr>
          <w:i/>
        </w:rPr>
        <w:t>B</w:t>
      </w:r>
      <w:r w:rsidRPr="005E383A">
        <w:t>种布料</w:t>
      </w:r>
      <w:r w:rsidRPr="005E383A">
        <w:t>0.9</w:t>
      </w:r>
      <w:r w:rsidR="00C7630F" w:rsidRPr="00C7630F">
        <w:rPr>
          <w:i/>
        </w:rPr>
        <w:t>m</w:t>
      </w:r>
      <w:r w:rsidRPr="005E383A">
        <w:t>，可获利润</w:t>
      </w:r>
      <w:r w:rsidRPr="005E383A">
        <w:t>45</w:t>
      </w:r>
      <w:r w:rsidRPr="005E383A">
        <w:t>元；做一套</w:t>
      </w:r>
      <w:r w:rsidR="00C7630F" w:rsidRPr="00C7630F">
        <w:rPr>
          <w:i/>
        </w:rPr>
        <w:t>N</w:t>
      </w:r>
      <w:r w:rsidRPr="005E383A">
        <w:t>型号时装需要</w:t>
      </w:r>
      <w:r w:rsidR="00C7630F" w:rsidRPr="00C7630F">
        <w:rPr>
          <w:i/>
        </w:rPr>
        <w:t>A</w:t>
      </w:r>
      <w:r w:rsidRPr="005E383A">
        <w:t>种布料</w:t>
      </w:r>
      <w:r w:rsidRPr="005E383A">
        <w:t>1.1</w:t>
      </w:r>
      <w:r w:rsidR="00C7630F" w:rsidRPr="001C5EEA">
        <w:t>m</w:t>
      </w:r>
      <w:r w:rsidRPr="005E383A">
        <w:t>、</w:t>
      </w:r>
      <w:r w:rsidR="00C7630F" w:rsidRPr="00C7630F">
        <w:rPr>
          <w:i/>
        </w:rPr>
        <w:t>B</w:t>
      </w:r>
      <w:r w:rsidRPr="005E383A">
        <w:t>种布料</w:t>
      </w:r>
      <w:r w:rsidRPr="005E383A">
        <w:t>0.4</w:t>
      </w:r>
      <w:r w:rsidR="00C7630F" w:rsidRPr="001C5EEA">
        <w:t>m</w:t>
      </w:r>
      <w:r w:rsidRPr="005E383A">
        <w:t>，可获利润</w:t>
      </w:r>
      <w:r w:rsidRPr="005E383A">
        <w:t>50</w:t>
      </w:r>
      <w:r w:rsidRPr="005E383A">
        <w:t>元。请你设计最佳生产方案。</w:t>
      </w:r>
    </w:p>
    <w:bookmarkEnd w:id="5"/>
    <w:p w:rsidR="007547F9" w:rsidRPr="005E383A" w:rsidRDefault="00C7630F" w:rsidP="007547F9">
      <w:pPr>
        <w:ind w:left="540" w:hangingChars="257" w:hanging="540"/>
      </w:pPr>
      <w:r>
        <w:rPr>
          <w:rFonts w:hint="eastAsia"/>
        </w:rPr>
        <w:t>分</w:t>
      </w:r>
      <w:r w:rsidR="007547F9" w:rsidRPr="005E383A">
        <w:t>析：</w:t>
      </w:r>
      <w:r w:rsidR="007547F9" w:rsidRPr="005E383A">
        <w:t xml:space="preserve"> </w:t>
      </w:r>
      <w:r w:rsidR="007547F9" w:rsidRPr="005E383A">
        <w:t>从题目所提供的信息知道，最佳生产方案是指：如何安排生产</w:t>
      </w:r>
      <w:r w:rsidRPr="00C7630F">
        <w:rPr>
          <w:i/>
        </w:rPr>
        <w:t>M</w:t>
      </w:r>
      <w:r w:rsidR="007547F9" w:rsidRPr="005E383A">
        <w:t>、</w:t>
      </w:r>
      <w:r w:rsidRPr="00C7630F">
        <w:rPr>
          <w:i/>
        </w:rPr>
        <w:t>N</w:t>
      </w:r>
      <w:r w:rsidR="007547F9" w:rsidRPr="005E383A">
        <w:t>两种型号的时装，使得所获利润最大，并且所需</w:t>
      </w:r>
      <w:r w:rsidRPr="00C7630F">
        <w:rPr>
          <w:i/>
        </w:rPr>
        <w:t>A</w:t>
      </w:r>
      <w:r w:rsidR="007547F9" w:rsidRPr="005E383A">
        <w:t>种布料不多于</w:t>
      </w:r>
      <w:r w:rsidR="007547F9" w:rsidRPr="005E383A">
        <w:t>70</w:t>
      </w:r>
      <w:r w:rsidRPr="001C5EEA">
        <w:t>m</w:t>
      </w:r>
      <w:r w:rsidR="007547F9" w:rsidRPr="005E383A">
        <w:t>，</w:t>
      </w:r>
      <w:r w:rsidRPr="00C7630F">
        <w:rPr>
          <w:i/>
        </w:rPr>
        <w:t>B</w:t>
      </w:r>
      <w:r w:rsidR="007547F9" w:rsidRPr="005E383A">
        <w:t>种布料不多于</w:t>
      </w:r>
      <w:r w:rsidR="007547F9" w:rsidRPr="005E383A">
        <w:t>52</w:t>
      </w:r>
      <w:r w:rsidRPr="001C5EEA">
        <w:t>m</w:t>
      </w:r>
      <w:r w:rsidR="007547F9" w:rsidRPr="005E383A">
        <w:t>，因此我们可将问题转化为一元一次不等式组等数学问题来解。</w:t>
      </w:r>
    </w:p>
    <w:p w:rsidR="005E383A" w:rsidRPr="005E383A" w:rsidRDefault="005E383A" w:rsidP="005E383A">
      <w:pPr>
        <w:ind w:left="540" w:hangingChars="257" w:hanging="540"/>
        <w:jc w:val="right"/>
      </w:pPr>
      <w:r w:rsidRPr="005E383A">
        <w:t>（</w:t>
      </w:r>
      <w:hyperlink w:anchor="A6" w:history="1">
        <w:r w:rsidRPr="005E383A">
          <w:rPr>
            <w:rStyle w:val="a7"/>
          </w:rPr>
          <w:t>答案</w:t>
        </w:r>
      </w:hyperlink>
      <w:r w:rsidRPr="005E383A">
        <w:t>）</w:t>
      </w:r>
    </w:p>
    <w:p w:rsidR="007547F9" w:rsidRPr="005E383A" w:rsidRDefault="007547F9" w:rsidP="007547F9">
      <w:pPr>
        <w:ind w:firstLineChars="250" w:firstLine="525"/>
      </w:pPr>
      <w:r w:rsidRPr="005E383A">
        <w:t>运用数学知识解决实际问题的难点是</w:t>
      </w:r>
      <w:r w:rsidRPr="005E383A">
        <w:t>“</w:t>
      </w:r>
      <w:r w:rsidRPr="005E383A">
        <w:rPr>
          <w:b/>
        </w:rPr>
        <w:t>数学建模</w:t>
      </w:r>
      <w:r w:rsidRPr="005E383A">
        <w:t>”</w:t>
      </w:r>
      <w:r w:rsidRPr="005E383A">
        <w:t>，其方法是：从实际问题中获取必需的信息</w:t>
      </w:r>
      <w:r w:rsidRPr="005E383A">
        <w:t>→</w:t>
      </w:r>
      <w:r w:rsidRPr="005E383A">
        <w:t>分析、处理有关信息</w:t>
      </w:r>
      <w:r w:rsidRPr="005E383A">
        <w:t>→</w:t>
      </w:r>
      <w:r w:rsidRPr="005E383A">
        <w:t>将实际问题转化为数学问题（建立数学模型）</w:t>
      </w:r>
      <w:r w:rsidRPr="005E383A">
        <w:t>→</w:t>
      </w:r>
      <w:r w:rsidRPr="005E383A">
        <w:t>解答这个数学问题</w:t>
      </w:r>
      <w:r w:rsidRPr="005E383A">
        <w:t>→</w:t>
      </w:r>
      <w:r w:rsidRPr="005E383A">
        <w:t>从而解答</w:t>
      </w:r>
      <w:proofErr w:type="gramStart"/>
      <w:r w:rsidRPr="005E383A">
        <w:t>原实际</w:t>
      </w:r>
      <w:proofErr w:type="gramEnd"/>
      <w:r w:rsidRPr="005E383A">
        <w:t>问题。</w:t>
      </w:r>
    </w:p>
    <w:p w:rsidR="007547F9" w:rsidRPr="005E383A" w:rsidRDefault="007547F9" w:rsidP="007547F9">
      <w:pPr>
        <w:ind w:firstLineChars="250" w:firstLine="525"/>
      </w:pPr>
    </w:p>
    <w:p w:rsidR="0069314E" w:rsidRDefault="0069314E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7547F9" w:rsidRPr="00C7630F" w:rsidRDefault="00F336C8" w:rsidP="007547F9">
      <w:pPr>
        <w:rPr>
          <w:b/>
          <w:sz w:val="24"/>
        </w:rPr>
      </w:pPr>
      <w:r w:rsidRPr="00C7630F">
        <w:rPr>
          <w:b/>
          <w:sz w:val="24"/>
        </w:rPr>
        <w:lastRenderedPageBreak/>
        <w:t>【练习题】</w:t>
      </w:r>
    </w:p>
    <w:p w:rsidR="007547F9" w:rsidRPr="001C5EEA" w:rsidRDefault="001C5EEA" w:rsidP="001C5EEA">
      <w:pPr>
        <w:rPr>
          <w:b/>
        </w:rPr>
      </w:pPr>
      <w:r>
        <w:rPr>
          <w:rFonts w:hint="eastAsia"/>
          <w:b/>
        </w:rPr>
        <w:t>一、</w:t>
      </w:r>
      <w:r>
        <w:rPr>
          <w:b/>
        </w:rPr>
        <w:t>填空题</w:t>
      </w:r>
    </w:p>
    <w:p w:rsidR="007547F9" w:rsidRPr="005E383A" w:rsidRDefault="007547F9" w:rsidP="007547F9">
      <w:pPr>
        <w:ind w:left="420"/>
      </w:pPr>
      <w:r w:rsidRPr="005E383A">
        <w:t>1</w:t>
      </w:r>
      <w:r w:rsidRPr="005E383A">
        <w:t>．若</w:t>
      </w:r>
      <w:r w:rsidRPr="005E383A">
        <w:rPr>
          <w:position w:val="-10"/>
        </w:rPr>
        <w:object w:dxaOrig="1179" w:dyaOrig="320">
          <v:shape id="_x0000_i1090" type="#_x0000_t75" style="width:59.35pt;height:15.55pt" o:ole="">
            <v:imagedata r:id="rId136" o:title=""/>
          </v:shape>
          <o:OLEObject Type="Embed" ProgID="Equation.3" ShapeID="_x0000_i1090" DrawAspect="Content" ObjectID="_1426755502" r:id="rId137"/>
        </w:object>
      </w:r>
      <w:r w:rsidRPr="005E383A">
        <w:t>，则</w:t>
      </w:r>
      <w:r w:rsidRPr="005E383A">
        <w:rPr>
          <w:position w:val="-6"/>
        </w:rPr>
        <w:object w:dxaOrig="200" w:dyaOrig="220">
          <v:shape id="_x0000_i1091" type="#_x0000_t75" style="width:9.8pt;height:11.5pt" o:ole="">
            <v:imagedata r:id="rId138" o:title=""/>
          </v:shape>
          <o:OLEObject Type="Embed" ProgID="Equation.3" ShapeID="_x0000_i1091" DrawAspect="Content" ObjectID="_1426755503" r:id="rId139"/>
        </w:object>
      </w:r>
      <w:r w:rsidRPr="005E383A">
        <w:rPr>
          <w:u w:val="single"/>
        </w:rPr>
        <w:t xml:space="preserve">  </w:t>
      </w:r>
      <w:r w:rsidRPr="005E383A">
        <w:rPr>
          <w:position w:val="-10"/>
        </w:rPr>
        <w:object w:dxaOrig="220" w:dyaOrig="260">
          <v:shape id="_x0000_i1092" type="#_x0000_t75" style="width:11.5pt;height:12.65pt" o:ole="">
            <v:imagedata r:id="rId140" o:title=""/>
          </v:shape>
          <o:OLEObject Type="Embed" ProgID="Equation.3" ShapeID="_x0000_i1092" DrawAspect="Content" ObjectID="_1426755504" r:id="rId141"/>
        </w:object>
      </w:r>
      <w:r w:rsidRPr="005E383A">
        <w:t>；若</w:t>
      </w:r>
      <w:r w:rsidRPr="005E383A">
        <w:rPr>
          <w:position w:val="-10"/>
        </w:rPr>
        <w:object w:dxaOrig="900" w:dyaOrig="260">
          <v:shape id="_x0000_i1093" type="#_x0000_t75" style="width:44.95pt;height:12.65pt" o:ole="">
            <v:imagedata r:id="rId142" o:title=""/>
          </v:shape>
          <o:OLEObject Type="Embed" ProgID="Equation.3" ShapeID="_x0000_i1093" DrawAspect="Content" ObjectID="_1426755505" r:id="rId143"/>
        </w:object>
      </w:r>
      <w:r w:rsidRPr="005E383A">
        <w:t>，则</w:t>
      </w:r>
      <w:r w:rsidRPr="005E383A">
        <w:rPr>
          <w:position w:val="-6"/>
        </w:rPr>
        <w:object w:dxaOrig="200" w:dyaOrig="220">
          <v:shape id="_x0000_i1094" type="#_x0000_t75" style="width:9.8pt;height:11.5pt" o:ole="">
            <v:imagedata r:id="rId138" o:title=""/>
          </v:shape>
          <o:OLEObject Type="Embed" ProgID="Equation.3" ShapeID="_x0000_i1094" DrawAspect="Content" ObjectID="_1426755506" r:id="rId144"/>
        </w:object>
      </w:r>
      <w:r w:rsidRPr="005E383A">
        <w:rPr>
          <w:u w:val="single"/>
        </w:rPr>
        <w:t xml:space="preserve">  </w:t>
      </w:r>
      <w:r w:rsidRPr="005E383A">
        <w:rPr>
          <w:position w:val="-10"/>
        </w:rPr>
        <w:object w:dxaOrig="220" w:dyaOrig="260">
          <v:shape id="_x0000_i1095" type="#_x0000_t75" style="width:11.5pt;height:12.65pt" o:ole="">
            <v:imagedata r:id="rId140" o:title=""/>
          </v:shape>
          <o:OLEObject Type="Embed" ProgID="Equation.3" ShapeID="_x0000_i1095" DrawAspect="Content" ObjectID="_1426755507" r:id="rId145"/>
        </w:object>
      </w:r>
      <w:r w:rsidRPr="005E383A">
        <w:t>；</w:t>
      </w:r>
      <w:r w:rsidRPr="005E383A">
        <w:t>2006</w:t>
      </w:r>
      <w:r w:rsidRPr="005E383A">
        <w:rPr>
          <w:u w:val="single"/>
        </w:rPr>
        <w:t xml:space="preserve">   </w:t>
      </w:r>
      <w:proofErr w:type="spellStart"/>
      <w:r w:rsidRPr="005E383A">
        <w:t>2006</w:t>
      </w:r>
      <w:proofErr w:type="spellEnd"/>
      <w:r w:rsidRPr="005E383A">
        <w:t>（用不等号填空）；</w:t>
      </w:r>
    </w:p>
    <w:p w:rsidR="007547F9" w:rsidRPr="005E383A" w:rsidRDefault="007547F9" w:rsidP="007547F9">
      <w:pPr>
        <w:ind w:left="420"/>
      </w:pPr>
      <w:r w:rsidRPr="005E383A">
        <w:t>2</w:t>
      </w:r>
      <w:r w:rsidRPr="005E383A">
        <w:t>．不等式</w:t>
      </w:r>
      <w:r w:rsidRPr="005E383A">
        <w:rPr>
          <w:position w:val="-6"/>
        </w:rPr>
        <w:object w:dxaOrig="999" w:dyaOrig="280">
          <v:shape id="_x0000_i1096" type="#_x0000_t75" style="width:50.1pt;height:14.4pt" o:ole="">
            <v:imagedata r:id="rId146" o:title=""/>
          </v:shape>
          <o:OLEObject Type="Embed" ProgID="Equation.3" ShapeID="_x0000_i1096" DrawAspect="Content" ObjectID="_1426755508" r:id="rId147"/>
        </w:object>
      </w:r>
      <w:r w:rsidRPr="005E383A">
        <w:t>的解有</w:t>
      </w:r>
      <w:r w:rsidRPr="005E383A">
        <w:rPr>
          <w:u w:val="single"/>
        </w:rPr>
        <w:t xml:space="preserve">      </w:t>
      </w:r>
      <w:r w:rsidRPr="005E383A">
        <w:t xml:space="preserve"> </w:t>
      </w:r>
      <w:proofErr w:type="gramStart"/>
      <w:r w:rsidRPr="005E383A">
        <w:t>个</w:t>
      </w:r>
      <w:proofErr w:type="gramEnd"/>
      <w:r w:rsidRPr="005E383A">
        <w:t>，其中正整数解有</w:t>
      </w:r>
      <w:r w:rsidRPr="005E383A">
        <w:rPr>
          <w:u w:val="single"/>
        </w:rPr>
        <w:t xml:space="preserve">      </w:t>
      </w:r>
      <w:proofErr w:type="gramStart"/>
      <w:r w:rsidRPr="005E383A">
        <w:t>个</w:t>
      </w:r>
      <w:proofErr w:type="gramEnd"/>
      <w:r w:rsidRPr="005E383A">
        <w:t>，它们是</w:t>
      </w:r>
      <w:r w:rsidRPr="005E383A">
        <w:rPr>
          <w:u w:val="single"/>
        </w:rPr>
        <w:t xml:space="preserve">           </w:t>
      </w:r>
      <w:r w:rsidRPr="005E383A">
        <w:t>；</w:t>
      </w:r>
    </w:p>
    <w:p w:rsidR="007547F9" w:rsidRPr="005E383A" w:rsidRDefault="007547F9" w:rsidP="007547F9">
      <w:pPr>
        <w:ind w:leftChars="200" w:left="630" w:hangingChars="100" w:hanging="210"/>
      </w:pPr>
      <w:r w:rsidRPr="005E383A">
        <w:t>3</w:t>
      </w:r>
      <w:r w:rsidRPr="005E383A">
        <w:t>．根据下列数轴，写出</w:t>
      </w:r>
      <w:r w:rsidRPr="005E383A">
        <w:rPr>
          <w:position w:val="-6"/>
        </w:rPr>
        <w:object w:dxaOrig="200" w:dyaOrig="220">
          <v:shape id="_x0000_i1097" type="#_x0000_t75" style="width:9.8pt;height:11.5pt" o:ole="">
            <v:imagedata r:id="rId148" o:title=""/>
          </v:shape>
          <o:OLEObject Type="Embed" ProgID="Equation.3" ShapeID="_x0000_i1097" DrawAspect="Content" ObjectID="_1426755509" r:id="rId149"/>
        </w:object>
      </w:r>
      <w:r w:rsidRPr="005E383A">
        <w:t>的范围</w:t>
      </w:r>
      <w:r w:rsidRPr="005E383A">
        <w:rPr>
          <w:u w:val="single"/>
        </w:rPr>
        <w:t xml:space="preserve">      </w:t>
      </w:r>
      <w:r w:rsidRPr="005E383A">
        <w:t>，并由</w:t>
      </w:r>
      <w:r w:rsidRPr="005E383A">
        <w:rPr>
          <w:position w:val="-6"/>
        </w:rPr>
        <w:object w:dxaOrig="200" w:dyaOrig="220">
          <v:shape id="_x0000_i1098" type="#_x0000_t75" style="width:9.8pt;height:11.5pt" o:ole="">
            <v:imagedata r:id="rId148" o:title=""/>
          </v:shape>
          <o:OLEObject Type="Embed" ProgID="Equation.3" ShapeID="_x0000_i1098" DrawAspect="Content" ObjectID="_1426755510" r:id="rId150"/>
        </w:object>
      </w:r>
      <w:r w:rsidRPr="005E383A">
        <w:t>的范围化简</w:t>
      </w:r>
      <w:r w:rsidRPr="005E383A">
        <w:rPr>
          <w:position w:val="-14"/>
        </w:rPr>
        <w:object w:dxaOrig="1960" w:dyaOrig="460">
          <v:shape id="_x0000_i1099" type="#_x0000_t75" style="width:98.5pt;height:23.05pt" o:ole="">
            <v:imagedata r:id="rId151" o:title=""/>
          </v:shape>
          <o:OLEObject Type="Embed" ProgID="Equation.3" ShapeID="_x0000_i1099" DrawAspect="Content" ObjectID="_1426755511" r:id="rId152"/>
        </w:object>
      </w:r>
      <w:r w:rsidRPr="005E383A">
        <w:rPr>
          <w:u w:val="single"/>
        </w:rPr>
        <w:t xml:space="preserve">     </w:t>
      </w:r>
      <w:r w:rsidRPr="005E383A">
        <w:t>；</w:t>
      </w:r>
      <w:r w:rsidRPr="005E383A">
        <w:t xml:space="preserve"> </w:t>
      </w:r>
    </w:p>
    <w:p w:rsidR="007547F9" w:rsidRDefault="007547F9" w:rsidP="007547F9">
      <w:pPr>
        <w:ind w:left="420"/>
      </w:pPr>
      <w:r w:rsidRPr="005E383A">
        <w:t xml:space="preserve">           </w:t>
      </w:r>
      <w:r w:rsidRPr="005E383A">
        <w:object w:dxaOrig="4490" w:dyaOrig="907">
          <v:shape id="_x0000_i1100" type="#_x0000_t75" style="width:224.05pt;height:44.95pt" o:ole="">
            <v:imagedata r:id="rId153" o:title=""/>
          </v:shape>
          <o:OLEObject Type="Embed" ProgID="Flash.Movie" ShapeID="_x0000_i1100" DrawAspect="Content" ObjectID="_1426755512" r:id="rId154"/>
        </w:object>
      </w:r>
    </w:p>
    <w:p w:rsidR="008F2257" w:rsidRDefault="008F2257" w:rsidP="008F2257">
      <w:pPr>
        <w:pStyle w:val="a9"/>
        <w:spacing w:line="360" w:lineRule="auto"/>
        <w:ind w:firstLineChars="200" w:firstLine="420"/>
      </w:pPr>
      <w:r>
        <w:rPr>
          <w:rFonts w:hint="eastAsia"/>
        </w:rPr>
        <w:t>4.</w:t>
      </w:r>
      <w:r w:rsidRPr="00F9071C">
        <w:rPr>
          <w:rFonts w:hint="eastAsia"/>
        </w:rPr>
        <w:t>如果关于</w:t>
      </w:r>
      <w:r w:rsidR="00C7630F" w:rsidRPr="00C7630F">
        <w:rPr>
          <w:rFonts w:ascii="Times New Roman" w:hAnsi="Times New Roman" w:hint="eastAsia"/>
          <w:i/>
          <w:iCs/>
        </w:rPr>
        <w:t>x</w:t>
      </w:r>
      <w:r w:rsidRPr="00F9071C">
        <w:rPr>
          <w:rFonts w:hint="eastAsia"/>
        </w:rPr>
        <w:t>的不等式组</w:t>
      </w:r>
      <w:r w:rsidRPr="00F9071C">
        <w:rPr>
          <w:position w:val="-30"/>
        </w:rPr>
        <w:object w:dxaOrig="1160" w:dyaOrig="720">
          <v:shape id="_x0000_i1101" type="#_x0000_t75" style="width:57.6pt;height:36.3pt" o:ole="">
            <v:imagedata r:id="rId155" o:title=""/>
          </v:shape>
          <o:OLEObject Type="Embed" ProgID="Equation.3" ShapeID="_x0000_i1101" DrawAspect="Content" ObjectID="_1426755513" r:id="rId156"/>
        </w:object>
      </w:r>
      <w:r w:rsidRPr="00F9071C">
        <w:rPr>
          <w:rFonts w:hint="eastAsia"/>
        </w:rPr>
        <w:t>无解，则常数</w:t>
      </w:r>
      <w:r w:rsidR="00C7630F" w:rsidRPr="00C7630F">
        <w:rPr>
          <w:rFonts w:ascii="Times New Roman" w:hAnsi="Times New Roman" w:cs="Times New Roman"/>
          <w:i/>
          <w:iCs/>
        </w:rPr>
        <w:t>a</w:t>
      </w:r>
      <w:r w:rsidRPr="00F9071C">
        <w:rPr>
          <w:rFonts w:hint="eastAsia"/>
        </w:rPr>
        <w:t>的取值范围是________.</w:t>
      </w:r>
    </w:p>
    <w:p w:rsidR="008F2257" w:rsidRDefault="008F2257" w:rsidP="008F2257">
      <w:pPr>
        <w:spacing w:line="360" w:lineRule="auto"/>
        <w:ind w:leftChars="202" w:left="424"/>
      </w:pPr>
      <w:r>
        <w:rPr>
          <w:rFonts w:hint="eastAsia"/>
        </w:rPr>
        <w:t xml:space="preserve">5. </w:t>
      </w:r>
      <w:r w:rsidRPr="00F9071C">
        <w:rPr>
          <w:rFonts w:hint="eastAsia"/>
        </w:rPr>
        <w:t>如果三角形的三边长分别是</w:t>
      </w:r>
      <w:r w:rsidRPr="00F9071C">
        <w:rPr>
          <w:rFonts w:hint="eastAsia"/>
        </w:rPr>
        <w:t xml:space="preserve">3 </w:t>
      </w:r>
      <w:r w:rsidR="00C7630F" w:rsidRPr="007279D3">
        <w:rPr>
          <w:rFonts w:hint="eastAsia"/>
        </w:rPr>
        <w:t>cm</w:t>
      </w:r>
      <w:r w:rsidRPr="00F9071C">
        <w:rPr>
          <w:rFonts w:hint="eastAsia"/>
        </w:rPr>
        <w:t>、</w:t>
      </w:r>
      <w:r>
        <w:rPr>
          <w:rFonts w:hint="eastAsia"/>
        </w:rPr>
        <w:t>7</w:t>
      </w:r>
      <w:r w:rsidRPr="007279D3">
        <w:rPr>
          <w:rFonts w:hint="eastAsia"/>
        </w:rPr>
        <w:t xml:space="preserve"> </w:t>
      </w:r>
      <w:r w:rsidR="00C7630F" w:rsidRPr="007279D3">
        <w:rPr>
          <w:rFonts w:hint="eastAsia"/>
        </w:rPr>
        <w:t>cm</w:t>
      </w:r>
      <w:r w:rsidRPr="007279D3">
        <w:rPr>
          <w:rFonts w:hint="eastAsia"/>
        </w:rPr>
        <w:t xml:space="preserve"> </w:t>
      </w:r>
      <w:r w:rsidRPr="00F9071C">
        <w:rPr>
          <w:rFonts w:hint="eastAsia"/>
        </w:rPr>
        <w:t>、</w:t>
      </w:r>
      <w:r w:rsidR="00C7630F" w:rsidRPr="00C7630F">
        <w:rPr>
          <w:rFonts w:hint="eastAsia"/>
          <w:i/>
        </w:rPr>
        <w:t>x</w:t>
      </w:r>
      <w:r w:rsidR="007279D3">
        <w:rPr>
          <w:rFonts w:hint="eastAsia"/>
          <w:i/>
        </w:rPr>
        <w:t xml:space="preserve"> </w:t>
      </w:r>
      <w:r w:rsidR="00C7630F" w:rsidRPr="007279D3">
        <w:rPr>
          <w:rFonts w:hint="eastAsia"/>
        </w:rPr>
        <w:t>cm</w:t>
      </w:r>
      <w:r w:rsidRPr="00F9071C">
        <w:rPr>
          <w:rFonts w:hint="eastAsia"/>
        </w:rPr>
        <w:t>，那么</w:t>
      </w:r>
      <w:r w:rsidR="00C7630F" w:rsidRPr="00C7630F">
        <w:rPr>
          <w:rFonts w:hint="eastAsia"/>
          <w:i/>
          <w:iCs/>
        </w:rPr>
        <w:t>x</w:t>
      </w:r>
      <w:r w:rsidRPr="00F9071C">
        <w:rPr>
          <w:rFonts w:hint="eastAsia"/>
        </w:rPr>
        <w:t>的取值范围是</w:t>
      </w:r>
      <w:r w:rsidRPr="00F9071C">
        <w:rPr>
          <w:rFonts w:hint="eastAsia"/>
        </w:rPr>
        <w:t>________.</w:t>
      </w:r>
    </w:p>
    <w:p w:rsidR="008F2257" w:rsidRPr="0077557F" w:rsidRDefault="008F2257" w:rsidP="008F2257">
      <w:pPr>
        <w:spacing w:line="360" w:lineRule="auto"/>
        <w:ind w:leftChars="202" w:left="424"/>
      </w:pPr>
      <w:r>
        <w:rPr>
          <w:rFonts w:hint="eastAsia"/>
        </w:rPr>
        <w:t>6.  3</w:t>
      </w:r>
      <w:r>
        <w:rPr>
          <w:rFonts w:hint="eastAsia"/>
        </w:rPr>
        <w:t>，</w:t>
      </w:r>
      <w:r>
        <w:rPr>
          <w:rFonts w:hint="eastAsia"/>
        </w:rPr>
        <w:t>1</w:t>
      </w:r>
      <w:r w:rsidR="00C7630F">
        <w:rPr>
          <w:rFonts w:hint="eastAsia"/>
        </w:rPr>
        <w:t>－</w:t>
      </w:r>
      <w:r w:rsidR="00C7630F" w:rsidRPr="00C7630F">
        <w:rPr>
          <w:rFonts w:hint="eastAsia"/>
          <w:i/>
        </w:rPr>
        <w:t>a</w:t>
      </w:r>
      <w:r>
        <w:rPr>
          <w:rFonts w:hint="eastAsia"/>
        </w:rPr>
        <w:t>，</w:t>
      </w:r>
      <w:r>
        <w:rPr>
          <w:rFonts w:hint="eastAsia"/>
        </w:rPr>
        <w:t>1</w:t>
      </w:r>
      <w:r w:rsidR="00C7630F">
        <w:rPr>
          <w:rFonts w:hint="eastAsia"/>
        </w:rPr>
        <w:t>－</w:t>
      </w:r>
      <w:r>
        <w:rPr>
          <w:rFonts w:hint="eastAsia"/>
        </w:rPr>
        <w:t>2</w:t>
      </w:r>
      <w:r w:rsidR="00C7630F" w:rsidRPr="00C7630F">
        <w:rPr>
          <w:rFonts w:hint="eastAsia"/>
          <w:i/>
        </w:rPr>
        <w:t>a</w:t>
      </w:r>
      <w:r>
        <w:rPr>
          <w:rFonts w:hint="eastAsia"/>
        </w:rPr>
        <w:t>，在数轴上从左到右依次排列，那么</w:t>
      </w:r>
      <w:r w:rsidR="00C7630F" w:rsidRPr="00C7630F">
        <w:rPr>
          <w:rFonts w:hint="eastAsia"/>
          <w:i/>
        </w:rPr>
        <w:t>a</w:t>
      </w:r>
      <w:r>
        <w:rPr>
          <w:rFonts w:hint="eastAsia"/>
        </w:rPr>
        <w:t>的取值范围是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 xml:space="preserve"> </w:t>
      </w:r>
    </w:p>
    <w:p w:rsidR="008F2257" w:rsidRPr="008F2257" w:rsidRDefault="008F2257" w:rsidP="007547F9">
      <w:pPr>
        <w:ind w:left="420"/>
      </w:pPr>
    </w:p>
    <w:p w:rsidR="007547F9" w:rsidRPr="001C5EEA" w:rsidRDefault="001C5EEA" w:rsidP="007547F9">
      <w:pPr>
        <w:rPr>
          <w:b/>
        </w:rPr>
      </w:pPr>
      <w:r>
        <w:rPr>
          <w:b/>
        </w:rPr>
        <w:t>二、选择题</w:t>
      </w:r>
    </w:p>
    <w:p w:rsidR="007547F9" w:rsidRPr="0024304A" w:rsidRDefault="008F2257" w:rsidP="007547F9">
      <w:pPr>
        <w:ind w:firstLine="420"/>
      </w:pPr>
      <w:r>
        <w:rPr>
          <w:rFonts w:hint="eastAsia"/>
        </w:rPr>
        <w:t>1</w:t>
      </w:r>
      <w:r w:rsidR="007547F9" w:rsidRPr="0024304A">
        <w:t>．若由</w:t>
      </w:r>
      <w:r w:rsidR="00F336C8" w:rsidRPr="0024304A">
        <w:t xml:space="preserve"> </w:t>
      </w:r>
      <w:r w:rsidR="007547F9" w:rsidRPr="0024304A">
        <w:rPr>
          <w:position w:val="-10"/>
        </w:rPr>
        <w:object w:dxaOrig="600" w:dyaOrig="260">
          <v:shape id="_x0000_i1102" type="#_x0000_t75" style="width:29.95pt;height:14.4pt" o:ole="">
            <v:imagedata r:id="rId157" o:title=""/>
          </v:shape>
          <o:OLEObject Type="Embed" ProgID="Equation.3" ShapeID="_x0000_i1102" DrawAspect="Content" ObjectID="_1426755514" r:id="rId158"/>
        </w:object>
      </w:r>
      <w:r w:rsidR="00F336C8" w:rsidRPr="0024304A">
        <w:t xml:space="preserve"> </w:t>
      </w:r>
      <w:r w:rsidR="007547F9" w:rsidRPr="0024304A">
        <w:t>得到</w:t>
      </w:r>
      <w:r w:rsidR="007547F9" w:rsidRPr="0024304A">
        <w:rPr>
          <w:position w:val="-10"/>
        </w:rPr>
        <w:object w:dxaOrig="180" w:dyaOrig="340">
          <v:shape id="_x0000_i1103" type="#_x0000_t75" style="width:9.2pt;height:17.3pt" o:ole="">
            <v:imagedata r:id="rId159" o:title=""/>
          </v:shape>
          <o:OLEObject Type="Embed" ProgID="Equation.3" ShapeID="_x0000_i1103" DrawAspect="Content" ObjectID="_1426755515" r:id="rId160"/>
        </w:object>
      </w:r>
      <w:r w:rsidR="007547F9" w:rsidRPr="0024304A">
        <w:rPr>
          <w:position w:val="-10"/>
        </w:rPr>
        <w:object w:dxaOrig="1060" w:dyaOrig="360">
          <v:shape id="_x0000_i1104" type="#_x0000_t75" style="width:52.4pt;height:20.15pt" o:ole="">
            <v:imagedata r:id="rId161" o:title=""/>
          </v:shape>
          <o:OLEObject Type="Embed" ProgID="Equation.3" ShapeID="_x0000_i1104" DrawAspect="Content" ObjectID="_1426755516" r:id="rId162"/>
        </w:object>
      </w:r>
      <w:r w:rsidR="007547F9" w:rsidRPr="0024304A">
        <w:t>，则一定有</w:t>
      </w:r>
      <w:r w:rsidR="007547F9" w:rsidRPr="0024304A">
        <w:t xml:space="preserve"> </w:t>
      </w:r>
      <w:r w:rsidR="007547F9" w:rsidRPr="0024304A">
        <w:t>（</w:t>
      </w:r>
      <w:r w:rsidR="007547F9" w:rsidRPr="0024304A">
        <w:t xml:space="preserve">    </w:t>
      </w:r>
      <w:r w:rsidR="007547F9" w:rsidRPr="0024304A">
        <w:t>）</w:t>
      </w:r>
    </w:p>
    <w:p w:rsidR="007547F9" w:rsidRPr="0024304A" w:rsidRDefault="007547F9" w:rsidP="007547F9">
      <w:pPr>
        <w:ind w:firstLine="420"/>
      </w:pPr>
      <w:r w:rsidRPr="0024304A">
        <w:t xml:space="preserve">   </w:t>
      </w:r>
      <w:r w:rsidR="00C7630F" w:rsidRPr="00C7630F">
        <w:rPr>
          <w:i/>
        </w:rPr>
        <w:t>Ａ</w:t>
      </w:r>
      <w:r w:rsidRPr="0024304A">
        <w:t>．</w:t>
      </w:r>
      <w:r w:rsidRPr="0024304A">
        <w:rPr>
          <w:position w:val="-6"/>
        </w:rPr>
        <w:object w:dxaOrig="580" w:dyaOrig="280">
          <v:shape id="_x0000_i1105" type="#_x0000_t75" style="width:29.4pt;height:14.4pt" o:ole="">
            <v:imagedata r:id="rId163" o:title=""/>
          </v:shape>
          <o:OLEObject Type="Embed" ProgID="Equation.3" ShapeID="_x0000_i1105" DrawAspect="Content" ObjectID="_1426755517" r:id="rId164"/>
        </w:object>
      </w:r>
      <w:r w:rsidRPr="0024304A">
        <w:t xml:space="preserve">　　</w:t>
      </w:r>
      <w:r w:rsidRPr="0024304A">
        <w:t xml:space="preserve"> </w:t>
      </w:r>
      <w:r w:rsidR="007279D3">
        <w:rPr>
          <w:rFonts w:hint="eastAsia"/>
        </w:rPr>
        <w:tab/>
      </w:r>
      <w:r w:rsidR="00C7630F" w:rsidRPr="00C7630F">
        <w:rPr>
          <w:i/>
        </w:rPr>
        <w:t>Ｂ</w:t>
      </w:r>
      <w:r w:rsidRPr="0024304A">
        <w:t>．</w:t>
      </w:r>
      <w:r w:rsidRPr="0024304A">
        <w:rPr>
          <w:position w:val="-6"/>
        </w:rPr>
        <w:object w:dxaOrig="559" w:dyaOrig="280">
          <v:shape id="_x0000_i1106" type="#_x0000_t75" style="width:27.65pt;height:14.4pt" o:ole="">
            <v:imagedata r:id="rId165" o:title=""/>
          </v:shape>
          <o:OLEObject Type="Embed" ProgID="Equation.3" ShapeID="_x0000_i1106" DrawAspect="Content" ObjectID="_1426755518" r:id="rId166"/>
        </w:object>
      </w:r>
      <w:r w:rsidRPr="0024304A">
        <w:t xml:space="preserve">　　</w:t>
      </w:r>
      <w:r w:rsidRPr="0024304A">
        <w:t xml:space="preserve"> </w:t>
      </w:r>
      <w:r w:rsidR="007279D3">
        <w:rPr>
          <w:rFonts w:hint="eastAsia"/>
        </w:rPr>
        <w:tab/>
      </w:r>
      <w:r w:rsidR="00C7630F" w:rsidRPr="00C7630F">
        <w:rPr>
          <w:i/>
        </w:rPr>
        <w:t>Ｃ</w:t>
      </w:r>
      <w:r w:rsidRPr="0024304A">
        <w:t>．</w:t>
      </w:r>
      <w:r w:rsidRPr="0024304A">
        <w:rPr>
          <w:position w:val="-6"/>
        </w:rPr>
        <w:object w:dxaOrig="580" w:dyaOrig="280">
          <v:shape id="_x0000_i1107" type="#_x0000_t75" style="width:29.4pt;height:14.4pt" o:ole="">
            <v:imagedata r:id="rId167" o:title=""/>
          </v:shape>
          <o:OLEObject Type="Embed" ProgID="Equation.3" ShapeID="_x0000_i1107" DrawAspect="Content" ObjectID="_1426755519" r:id="rId168"/>
        </w:object>
      </w:r>
      <w:r w:rsidRPr="0024304A">
        <w:t xml:space="preserve">　</w:t>
      </w:r>
      <w:r w:rsidRPr="0024304A">
        <w:t xml:space="preserve">   </w:t>
      </w:r>
      <w:r w:rsidR="00C7630F" w:rsidRPr="00C7630F">
        <w:rPr>
          <w:i/>
        </w:rPr>
        <w:t>Ｄ</w:t>
      </w:r>
      <w:r w:rsidRPr="0024304A">
        <w:t>．</w:t>
      </w:r>
      <w:r w:rsidRPr="0024304A">
        <w:rPr>
          <w:position w:val="-6"/>
        </w:rPr>
        <w:object w:dxaOrig="200" w:dyaOrig="220">
          <v:shape id="_x0000_i1108" type="#_x0000_t75" style="width:9.8pt;height:11.5pt" o:ole="">
            <v:imagedata r:id="rId169" o:title=""/>
          </v:shape>
          <o:OLEObject Type="Embed" ProgID="Equation.3" ShapeID="_x0000_i1108" DrawAspect="Content" ObjectID="_1426755520" r:id="rId170"/>
        </w:object>
      </w:r>
      <w:r w:rsidRPr="0024304A">
        <w:t>为任意实数</w:t>
      </w:r>
    </w:p>
    <w:p w:rsidR="007547F9" w:rsidRPr="0024304A" w:rsidRDefault="008F2257" w:rsidP="007547F9">
      <w:pPr>
        <w:ind w:firstLine="420"/>
      </w:pPr>
      <w:r>
        <w:rPr>
          <w:rFonts w:hint="eastAsia"/>
        </w:rPr>
        <w:t>2</w:t>
      </w:r>
      <w:r w:rsidR="007547F9" w:rsidRPr="0024304A">
        <w:t>．若</w:t>
      </w:r>
      <w:r w:rsidR="007547F9" w:rsidRPr="0024304A">
        <w:rPr>
          <w:position w:val="-6"/>
        </w:rPr>
        <w:object w:dxaOrig="200" w:dyaOrig="220">
          <v:shape id="_x0000_i1109" type="#_x0000_t75" style="width:9.8pt;height:11.5pt" o:ole="">
            <v:imagedata r:id="rId169" o:title=""/>
          </v:shape>
          <o:OLEObject Type="Embed" ProgID="Equation.3" ShapeID="_x0000_i1109" DrawAspect="Content" ObjectID="_1426755521" r:id="rId171"/>
        </w:object>
      </w:r>
      <w:r w:rsidR="007547F9" w:rsidRPr="0024304A">
        <w:t>为有理数，则下列各式一定正确的是</w:t>
      </w:r>
      <w:r w:rsidR="007547F9" w:rsidRPr="0024304A">
        <w:t xml:space="preserve"> </w:t>
      </w:r>
      <w:r w:rsidR="007547F9" w:rsidRPr="0024304A">
        <w:t>（</w:t>
      </w:r>
      <w:r w:rsidR="007547F9" w:rsidRPr="0024304A">
        <w:t xml:space="preserve">    </w:t>
      </w:r>
      <w:r w:rsidR="007547F9" w:rsidRPr="0024304A">
        <w:t>）</w:t>
      </w:r>
    </w:p>
    <w:p w:rsidR="007547F9" w:rsidRPr="0024304A" w:rsidRDefault="007547F9" w:rsidP="007547F9">
      <w:pPr>
        <w:ind w:firstLine="420"/>
      </w:pPr>
      <w:r w:rsidRPr="0024304A">
        <w:t xml:space="preserve">   </w:t>
      </w:r>
      <w:r w:rsidR="00C7630F" w:rsidRPr="00C7630F">
        <w:rPr>
          <w:i/>
        </w:rPr>
        <w:t>Ａ</w:t>
      </w:r>
      <w:r w:rsidRPr="0024304A">
        <w:t>．</w:t>
      </w:r>
      <w:r w:rsidRPr="0024304A">
        <w:rPr>
          <w:position w:val="-6"/>
        </w:rPr>
        <w:object w:dxaOrig="720" w:dyaOrig="220">
          <v:shape id="_x0000_i1110" type="#_x0000_t75" style="width:36.3pt;height:11.5pt" o:ole="">
            <v:imagedata r:id="rId172" o:title=""/>
          </v:shape>
          <o:OLEObject Type="Embed" ProgID="Equation.3" ShapeID="_x0000_i1110" DrawAspect="Content" ObjectID="_1426755522" r:id="rId173"/>
        </w:object>
      </w:r>
      <w:r w:rsidRPr="0024304A">
        <w:t xml:space="preserve">　　</w:t>
      </w:r>
      <w:r w:rsidR="007279D3">
        <w:rPr>
          <w:rFonts w:hint="eastAsia"/>
        </w:rPr>
        <w:tab/>
      </w:r>
      <w:r w:rsidR="00C7630F" w:rsidRPr="00C7630F">
        <w:rPr>
          <w:i/>
        </w:rPr>
        <w:t>Ｂ</w:t>
      </w:r>
      <w:r w:rsidRPr="0024304A">
        <w:t>．</w:t>
      </w:r>
      <w:r w:rsidRPr="0024304A">
        <w:rPr>
          <w:position w:val="-14"/>
        </w:rPr>
        <w:object w:dxaOrig="639" w:dyaOrig="400">
          <v:shape id="_x0000_i1111" type="#_x0000_t75" style="width:32.25pt;height:20.15pt" o:ole="">
            <v:imagedata r:id="rId174" o:title=""/>
          </v:shape>
          <o:OLEObject Type="Embed" ProgID="Equation.3" ShapeID="_x0000_i1111" DrawAspect="Content" ObjectID="_1426755523" r:id="rId175"/>
        </w:object>
      </w:r>
      <w:r w:rsidRPr="0024304A">
        <w:t xml:space="preserve">　　</w:t>
      </w:r>
      <w:r w:rsidR="007279D3">
        <w:rPr>
          <w:rFonts w:hint="eastAsia"/>
        </w:rPr>
        <w:tab/>
      </w:r>
      <w:r w:rsidR="00C7630F" w:rsidRPr="00C7630F">
        <w:rPr>
          <w:i/>
        </w:rPr>
        <w:t>Ｃ</w:t>
      </w:r>
      <w:r w:rsidRPr="0024304A">
        <w:t>．</w:t>
      </w:r>
      <w:r w:rsidRPr="0024304A">
        <w:rPr>
          <w:position w:val="-6"/>
        </w:rPr>
        <w:object w:dxaOrig="680" w:dyaOrig="320">
          <v:shape id="_x0000_i1112" type="#_x0000_t75" style="width:34pt;height:15.55pt" o:ole="">
            <v:imagedata r:id="rId176" o:title=""/>
          </v:shape>
          <o:OLEObject Type="Embed" ProgID="Equation.3" ShapeID="_x0000_i1112" DrawAspect="Content" ObjectID="_1426755524" r:id="rId177"/>
        </w:object>
      </w:r>
      <w:r w:rsidRPr="0024304A">
        <w:t xml:space="preserve">　</w:t>
      </w:r>
      <w:r w:rsidRPr="0024304A">
        <w:t xml:space="preserve">  </w:t>
      </w:r>
      <w:r w:rsidR="00C7630F" w:rsidRPr="00C7630F">
        <w:rPr>
          <w:i/>
        </w:rPr>
        <w:t>Ｄ</w:t>
      </w:r>
      <w:r w:rsidRPr="0024304A">
        <w:t>．</w:t>
      </w:r>
      <w:r w:rsidRPr="0024304A">
        <w:rPr>
          <w:position w:val="-24"/>
        </w:rPr>
        <w:object w:dxaOrig="620" w:dyaOrig="620">
          <v:shape id="_x0000_i1113" type="#_x0000_t75" style="width:30.55pt;height:30.55pt" o:ole="">
            <v:imagedata r:id="rId178" o:title=""/>
          </v:shape>
          <o:OLEObject Type="Embed" ProgID="Equation.3" ShapeID="_x0000_i1113" DrawAspect="Content" ObjectID="_1426755525" r:id="rId179"/>
        </w:object>
      </w:r>
    </w:p>
    <w:p w:rsidR="007547F9" w:rsidRPr="0024304A" w:rsidRDefault="008F2257" w:rsidP="007547F9">
      <w:pPr>
        <w:ind w:firstLine="420"/>
      </w:pPr>
      <w:r>
        <w:rPr>
          <w:rFonts w:hint="eastAsia"/>
        </w:rPr>
        <w:t>3</w:t>
      </w:r>
      <w:r w:rsidR="007547F9" w:rsidRPr="0024304A">
        <w:t>．已知</w:t>
      </w:r>
      <w:r w:rsidR="007547F9" w:rsidRPr="0024304A">
        <w:rPr>
          <w:position w:val="-14"/>
        </w:rPr>
        <w:object w:dxaOrig="2560" w:dyaOrig="400">
          <v:shape id="_x0000_i1114" type="#_x0000_t75" style="width:128.45pt;height:20.15pt" o:ole="">
            <v:imagedata r:id="rId180" o:title=""/>
          </v:shape>
          <o:OLEObject Type="Embed" ProgID="Equation.3" ShapeID="_x0000_i1114" DrawAspect="Content" ObjectID="_1426755526" r:id="rId181"/>
        </w:object>
      </w:r>
      <w:r w:rsidR="007547F9" w:rsidRPr="0024304A">
        <w:t>中，</w:t>
      </w:r>
      <w:r w:rsidR="007547F9" w:rsidRPr="0024304A">
        <w:rPr>
          <w:position w:val="-6"/>
        </w:rPr>
        <w:object w:dxaOrig="200" w:dyaOrig="279">
          <v:shape id="_x0000_i1115" type="#_x0000_t75" style="width:9.8pt;height:14.4pt" o:ole="">
            <v:imagedata r:id="rId182" o:title=""/>
          </v:shape>
          <o:OLEObject Type="Embed" ProgID="Equation.3" ShapeID="_x0000_i1115" DrawAspect="Content" ObjectID="_1426755527" r:id="rId183"/>
        </w:object>
      </w:r>
      <w:r w:rsidR="007547F9" w:rsidRPr="0024304A">
        <w:t>为正数，则</w:t>
      </w:r>
      <w:r w:rsidR="007547F9" w:rsidRPr="0024304A">
        <w:rPr>
          <w:position w:val="-6"/>
        </w:rPr>
        <w:object w:dxaOrig="200" w:dyaOrig="220">
          <v:shape id="_x0000_i1116" type="#_x0000_t75" style="width:9.8pt;height:11.5pt" o:ole="">
            <v:imagedata r:id="rId184" o:title=""/>
          </v:shape>
          <o:OLEObject Type="Embed" ProgID="Equation.3" ShapeID="_x0000_i1116" DrawAspect="Content" ObjectID="_1426755528" r:id="rId185"/>
        </w:object>
      </w:r>
      <w:r w:rsidR="007547F9" w:rsidRPr="0024304A">
        <w:t>的取值范围是</w:t>
      </w:r>
      <w:r w:rsidR="007547F9" w:rsidRPr="0024304A">
        <w:t xml:space="preserve"> </w:t>
      </w:r>
      <w:r w:rsidR="007547F9" w:rsidRPr="0024304A">
        <w:t>（</w:t>
      </w:r>
      <w:r w:rsidR="007547F9" w:rsidRPr="0024304A">
        <w:t xml:space="preserve">    </w:t>
      </w:r>
      <w:r w:rsidR="007547F9" w:rsidRPr="0024304A">
        <w:t>）</w:t>
      </w:r>
    </w:p>
    <w:p w:rsidR="007547F9" w:rsidRDefault="007547F9" w:rsidP="007547F9">
      <w:pPr>
        <w:ind w:firstLine="420"/>
      </w:pPr>
      <w:r w:rsidRPr="0024304A">
        <w:t xml:space="preserve">   </w:t>
      </w:r>
      <w:r w:rsidR="00C7630F" w:rsidRPr="00C7630F">
        <w:rPr>
          <w:i/>
        </w:rPr>
        <w:t>Ａ</w:t>
      </w:r>
      <w:r w:rsidRPr="0024304A">
        <w:t>．</w:t>
      </w:r>
      <w:r w:rsidRPr="0024304A">
        <w:rPr>
          <w:position w:val="-6"/>
        </w:rPr>
        <w:object w:dxaOrig="559" w:dyaOrig="280">
          <v:shape id="_x0000_i1117" type="#_x0000_t75" style="width:27.65pt;height:14.4pt" o:ole="">
            <v:imagedata r:id="rId186" o:title=""/>
          </v:shape>
          <o:OLEObject Type="Embed" ProgID="Equation.3" ShapeID="_x0000_i1117" DrawAspect="Content" ObjectID="_1426755529" r:id="rId187"/>
        </w:object>
      </w:r>
      <w:r w:rsidRPr="0024304A">
        <w:t xml:space="preserve">　　</w:t>
      </w:r>
      <w:r w:rsidRPr="0024304A">
        <w:t xml:space="preserve">  </w:t>
      </w:r>
      <w:r w:rsidR="007279D3">
        <w:rPr>
          <w:rFonts w:hint="eastAsia"/>
        </w:rPr>
        <w:tab/>
      </w:r>
      <w:r w:rsidR="00C7630F" w:rsidRPr="00C7630F">
        <w:rPr>
          <w:i/>
        </w:rPr>
        <w:t>Ｂ</w:t>
      </w:r>
      <w:r w:rsidRPr="0024304A">
        <w:t>．</w:t>
      </w:r>
      <w:r w:rsidRPr="0024304A">
        <w:rPr>
          <w:position w:val="-6"/>
        </w:rPr>
        <w:object w:dxaOrig="559" w:dyaOrig="280">
          <v:shape id="_x0000_i1118" type="#_x0000_t75" style="width:27.65pt;height:14.4pt" o:ole="">
            <v:imagedata r:id="rId188" o:title=""/>
          </v:shape>
          <o:OLEObject Type="Embed" ProgID="Equation.3" ShapeID="_x0000_i1118" DrawAspect="Content" ObjectID="_1426755530" r:id="rId189"/>
        </w:object>
      </w:r>
      <w:r w:rsidRPr="0024304A">
        <w:t xml:space="preserve">　　</w:t>
      </w:r>
      <w:r w:rsidRPr="0024304A">
        <w:t xml:space="preserve">  </w:t>
      </w:r>
      <w:r w:rsidR="00C7630F" w:rsidRPr="00C7630F">
        <w:rPr>
          <w:i/>
        </w:rPr>
        <w:t>Ｃ</w:t>
      </w:r>
      <w:r w:rsidRPr="0024304A">
        <w:t>．</w:t>
      </w:r>
      <w:r w:rsidRPr="0024304A">
        <w:rPr>
          <w:position w:val="-6"/>
        </w:rPr>
        <w:object w:dxaOrig="559" w:dyaOrig="280">
          <v:shape id="_x0000_i1119" type="#_x0000_t75" style="width:27.65pt;height:14.4pt" o:ole="">
            <v:imagedata r:id="rId190" o:title=""/>
          </v:shape>
          <o:OLEObject Type="Embed" ProgID="Equation.3" ShapeID="_x0000_i1119" DrawAspect="Content" ObjectID="_1426755531" r:id="rId191"/>
        </w:object>
      </w:r>
      <w:r w:rsidRPr="0024304A">
        <w:t xml:space="preserve">　</w:t>
      </w:r>
      <w:r w:rsidRPr="0024304A">
        <w:t xml:space="preserve">  </w:t>
      </w:r>
      <w:r w:rsidR="007279D3">
        <w:rPr>
          <w:rFonts w:hint="eastAsia"/>
        </w:rPr>
        <w:tab/>
      </w:r>
      <w:r w:rsidR="00C7630F" w:rsidRPr="00C7630F">
        <w:rPr>
          <w:i/>
        </w:rPr>
        <w:t>Ｄ</w:t>
      </w:r>
      <w:r w:rsidRPr="0024304A">
        <w:t>．</w:t>
      </w:r>
      <w:r w:rsidRPr="0024304A">
        <w:rPr>
          <w:position w:val="-6"/>
        </w:rPr>
        <w:object w:dxaOrig="559" w:dyaOrig="280">
          <v:shape id="_x0000_i1120" type="#_x0000_t75" style="width:27.65pt;height:14.4pt" o:ole="">
            <v:imagedata r:id="rId192" o:title=""/>
          </v:shape>
          <o:OLEObject Type="Embed" ProgID="Equation.3" ShapeID="_x0000_i1120" DrawAspect="Content" ObjectID="_1426755532" r:id="rId193"/>
        </w:object>
      </w:r>
    </w:p>
    <w:p w:rsidR="0024304A" w:rsidRPr="00F9071C" w:rsidRDefault="008F2257" w:rsidP="008F2257">
      <w:pPr>
        <w:spacing w:line="360" w:lineRule="auto"/>
        <w:ind w:firstLineChars="202" w:firstLine="424"/>
        <w:rPr>
          <w:szCs w:val="21"/>
        </w:rPr>
      </w:pPr>
      <w:r>
        <w:rPr>
          <w:rFonts w:hint="eastAsia"/>
          <w:szCs w:val="21"/>
        </w:rPr>
        <w:t xml:space="preserve">4. </w:t>
      </w:r>
      <w:r w:rsidR="0024304A" w:rsidRPr="00F9071C">
        <w:rPr>
          <w:rFonts w:hint="eastAsia"/>
          <w:szCs w:val="21"/>
        </w:rPr>
        <w:t>下列不等式组中，解集是</w:t>
      </w:r>
      <w:r w:rsidR="0024304A" w:rsidRPr="00F9071C">
        <w:rPr>
          <w:rFonts w:hint="eastAsia"/>
          <w:szCs w:val="21"/>
        </w:rPr>
        <w:t>2&lt;</w:t>
      </w:r>
      <w:r w:rsidR="00C7630F" w:rsidRPr="00C7630F">
        <w:rPr>
          <w:rFonts w:hint="eastAsia"/>
          <w:i/>
          <w:iCs/>
          <w:szCs w:val="21"/>
        </w:rPr>
        <w:t>x</w:t>
      </w:r>
      <w:r w:rsidR="0024304A" w:rsidRPr="00F9071C">
        <w:rPr>
          <w:rFonts w:hint="eastAsia"/>
          <w:szCs w:val="21"/>
        </w:rPr>
        <w:t>&lt;3</w:t>
      </w:r>
      <w:r w:rsidR="0024304A" w:rsidRPr="00F9071C">
        <w:rPr>
          <w:rFonts w:hint="eastAsia"/>
          <w:szCs w:val="21"/>
        </w:rPr>
        <w:t>的不等式组是（</w:t>
      </w:r>
      <w:r w:rsidR="0024304A" w:rsidRPr="00F9071C">
        <w:rPr>
          <w:rFonts w:hint="eastAsia"/>
          <w:szCs w:val="21"/>
        </w:rPr>
        <w:t xml:space="preserve">      </w:t>
      </w:r>
      <w:r w:rsidR="0024304A" w:rsidRPr="00F9071C">
        <w:rPr>
          <w:rFonts w:hint="eastAsia"/>
          <w:szCs w:val="21"/>
        </w:rPr>
        <w:t>）</w:t>
      </w:r>
    </w:p>
    <w:p w:rsidR="0024304A" w:rsidRPr="00F9071C" w:rsidRDefault="008F2257" w:rsidP="0024304A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ab/>
      </w:r>
      <w:r w:rsidR="00C7630F" w:rsidRPr="00C7630F">
        <w:rPr>
          <w:rFonts w:hint="eastAsia"/>
          <w:i/>
          <w:szCs w:val="21"/>
        </w:rPr>
        <w:t>A</w:t>
      </w:r>
      <w:r w:rsidR="0024304A" w:rsidRPr="00F9071C">
        <w:rPr>
          <w:rFonts w:hint="eastAsia"/>
          <w:szCs w:val="21"/>
        </w:rPr>
        <w:t>.</w:t>
      </w:r>
      <w:r w:rsidR="0024304A" w:rsidRPr="00F9071C">
        <w:rPr>
          <w:position w:val="-30"/>
          <w:szCs w:val="21"/>
        </w:rPr>
        <w:object w:dxaOrig="700" w:dyaOrig="720">
          <v:shape id="_x0000_i1121" type="#_x0000_t75" style="width:35.15pt;height:36.3pt" o:ole="">
            <v:imagedata r:id="rId194" o:title=""/>
          </v:shape>
          <o:OLEObject Type="Embed" ProgID="Equation.3" ShapeID="_x0000_i1121" DrawAspect="Content" ObjectID="_1426755533" r:id="rId195"/>
        </w:object>
      </w:r>
      <w:r w:rsidR="0024304A">
        <w:rPr>
          <w:szCs w:val="21"/>
        </w:rPr>
        <w:tab/>
      </w:r>
      <w:r w:rsidR="007279D3">
        <w:rPr>
          <w:rFonts w:hint="eastAsia"/>
          <w:szCs w:val="21"/>
        </w:rPr>
        <w:tab/>
      </w:r>
      <w:r w:rsidR="00C7630F" w:rsidRPr="00C7630F">
        <w:rPr>
          <w:rFonts w:hint="eastAsia"/>
          <w:i/>
          <w:szCs w:val="21"/>
        </w:rPr>
        <w:t>B</w:t>
      </w:r>
      <w:r w:rsidR="0024304A" w:rsidRPr="00F9071C">
        <w:rPr>
          <w:rFonts w:hint="eastAsia"/>
          <w:szCs w:val="21"/>
        </w:rPr>
        <w:t>.</w:t>
      </w:r>
      <w:r w:rsidR="0024304A" w:rsidRPr="00F9071C">
        <w:rPr>
          <w:position w:val="-30"/>
          <w:szCs w:val="21"/>
        </w:rPr>
        <w:object w:dxaOrig="680" w:dyaOrig="720">
          <v:shape id="_x0000_i1122" type="#_x0000_t75" style="width:34pt;height:36.3pt" o:ole="">
            <v:imagedata r:id="rId196" o:title=""/>
          </v:shape>
          <o:OLEObject Type="Embed" ProgID="Equation.3" ShapeID="_x0000_i1122" DrawAspect="Content" ObjectID="_1426755534" r:id="rId197"/>
        </w:object>
      </w:r>
      <w:r w:rsidR="0024304A">
        <w:rPr>
          <w:rFonts w:hint="eastAsia"/>
          <w:szCs w:val="21"/>
        </w:rPr>
        <w:t xml:space="preserve">   </w:t>
      </w:r>
      <w:r w:rsidR="007279D3">
        <w:rPr>
          <w:rFonts w:hint="eastAsia"/>
          <w:szCs w:val="21"/>
        </w:rPr>
        <w:tab/>
      </w:r>
      <w:r w:rsidR="007279D3">
        <w:rPr>
          <w:rFonts w:hint="eastAsia"/>
          <w:szCs w:val="21"/>
        </w:rPr>
        <w:tab/>
      </w:r>
      <w:r w:rsidR="00C7630F" w:rsidRPr="00C7630F">
        <w:rPr>
          <w:rFonts w:hint="eastAsia"/>
          <w:i/>
          <w:szCs w:val="21"/>
        </w:rPr>
        <w:t>C</w:t>
      </w:r>
      <w:r w:rsidR="0024304A" w:rsidRPr="00F9071C">
        <w:rPr>
          <w:rFonts w:hint="eastAsia"/>
          <w:szCs w:val="21"/>
        </w:rPr>
        <w:t>.</w:t>
      </w:r>
      <w:r w:rsidR="0024304A" w:rsidRPr="00F9071C">
        <w:rPr>
          <w:position w:val="-30"/>
          <w:szCs w:val="21"/>
        </w:rPr>
        <w:object w:dxaOrig="700" w:dyaOrig="720">
          <v:shape id="_x0000_i1123" type="#_x0000_t75" style="width:35.15pt;height:36.3pt" o:ole="">
            <v:imagedata r:id="rId198" o:title=""/>
          </v:shape>
          <o:OLEObject Type="Embed" ProgID="Equation.3" ShapeID="_x0000_i1123" DrawAspect="Content" ObjectID="_1426755535" r:id="rId199"/>
        </w:object>
      </w:r>
      <w:r w:rsidR="0024304A">
        <w:rPr>
          <w:rFonts w:hint="eastAsia"/>
          <w:szCs w:val="21"/>
        </w:rPr>
        <w:t xml:space="preserve">    </w:t>
      </w:r>
      <w:r w:rsidR="007279D3">
        <w:rPr>
          <w:rFonts w:hint="eastAsia"/>
          <w:szCs w:val="21"/>
        </w:rPr>
        <w:tab/>
      </w:r>
      <w:r w:rsidR="00C7630F" w:rsidRPr="00C7630F">
        <w:rPr>
          <w:rFonts w:hint="eastAsia"/>
          <w:i/>
          <w:szCs w:val="21"/>
        </w:rPr>
        <w:t>D</w:t>
      </w:r>
      <w:r w:rsidR="0024304A" w:rsidRPr="00F9071C">
        <w:rPr>
          <w:rFonts w:hint="eastAsia"/>
          <w:szCs w:val="21"/>
        </w:rPr>
        <w:t>.</w:t>
      </w:r>
      <w:r w:rsidR="0024304A" w:rsidRPr="00F9071C">
        <w:rPr>
          <w:position w:val="-30"/>
          <w:szCs w:val="21"/>
        </w:rPr>
        <w:object w:dxaOrig="680" w:dyaOrig="720">
          <v:shape id="_x0000_i1124" type="#_x0000_t75" style="width:34pt;height:36.3pt" o:ole="">
            <v:imagedata r:id="rId200" o:title=""/>
          </v:shape>
          <o:OLEObject Type="Embed" ProgID="Equation.3" ShapeID="_x0000_i1124" DrawAspect="Content" ObjectID="_1426755536" r:id="rId201"/>
        </w:object>
      </w:r>
    </w:p>
    <w:p w:rsidR="0024304A" w:rsidRPr="00F9071C" w:rsidRDefault="008F2257" w:rsidP="008F2257">
      <w:pPr>
        <w:spacing w:line="360" w:lineRule="auto"/>
        <w:ind w:firstLineChars="202" w:firstLine="424"/>
        <w:rPr>
          <w:szCs w:val="21"/>
        </w:rPr>
      </w:pPr>
      <w:r>
        <w:rPr>
          <w:rFonts w:hint="eastAsia"/>
          <w:szCs w:val="21"/>
        </w:rPr>
        <w:t xml:space="preserve">5. </w:t>
      </w:r>
      <w:r w:rsidR="0024304A" w:rsidRPr="00F9071C">
        <w:rPr>
          <w:rFonts w:hint="eastAsia"/>
          <w:szCs w:val="21"/>
        </w:rPr>
        <w:t>不等式组</w:t>
      </w:r>
      <w:r w:rsidR="0024304A" w:rsidRPr="00F9071C">
        <w:rPr>
          <w:position w:val="-30"/>
          <w:szCs w:val="21"/>
        </w:rPr>
        <w:object w:dxaOrig="1520" w:dyaOrig="720">
          <v:shape id="_x0000_i1125" type="#_x0000_t75" style="width:76.05pt;height:36.3pt" o:ole="">
            <v:imagedata r:id="rId202" o:title=""/>
          </v:shape>
          <o:OLEObject Type="Embed" ProgID="Equation.3" ShapeID="_x0000_i1125" DrawAspect="Content" ObjectID="_1426755537" r:id="rId203"/>
        </w:object>
      </w:r>
      <w:r w:rsidR="0024304A" w:rsidRPr="00F9071C">
        <w:rPr>
          <w:rFonts w:hint="eastAsia"/>
          <w:szCs w:val="21"/>
        </w:rPr>
        <w:t>的解集在数轴上表示正确的是（</w:t>
      </w:r>
      <w:r w:rsidR="0024304A" w:rsidRPr="00F9071C">
        <w:rPr>
          <w:rFonts w:hint="eastAsia"/>
          <w:szCs w:val="21"/>
        </w:rPr>
        <w:t xml:space="preserve">      </w:t>
      </w:r>
      <w:r w:rsidR="0024304A" w:rsidRPr="00F9071C">
        <w:rPr>
          <w:rFonts w:hint="eastAsia"/>
          <w:szCs w:val="21"/>
        </w:rPr>
        <w:t>）</w:t>
      </w:r>
    </w:p>
    <w:p w:rsidR="0024304A" w:rsidRPr="0024304A" w:rsidRDefault="0024304A" w:rsidP="0024304A">
      <w:pPr>
        <w:ind w:firstLine="420"/>
      </w:pPr>
      <w:r w:rsidRPr="00F9071C">
        <w:object w:dxaOrig="11055" w:dyaOrig="1305">
          <v:shape id="_x0000_i1126" type="#_x0000_t75" style="width:414.7pt;height:48.95pt" o:ole="">
            <v:imagedata r:id="rId204" o:title=""/>
          </v:shape>
          <o:OLEObject Type="Embed" ProgID="MSPhotoEd.3" ShapeID="_x0000_i1126" DrawAspect="Content" ObjectID="_1426755538" r:id="rId205"/>
        </w:object>
      </w:r>
    </w:p>
    <w:p w:rsidR="008F2257" w:rsidRPr="001C5EEA" w:rsidRDefault="008F2257" w:rsidP="008F2257">
      <w:pPr>
        <w:pStyle w:val="a9"/>
        <w:spacing w:line="360" w:lineRule="auto"/>
        <w:rPr>
          <w:rFonts w:ascii="Times New Roman" w:hAnsi="Times New Roman" w:cs="Times New Roman"/>
          <w:b/>
        </w:rPr>
      </w:pPr>
      <w:r w:rsidRPr="001C5EEA">
        <w:rPr>
          <w:rFonts w:ascii="Times New Roman" w:hAnsi="Times New Roman" w:cs="Times New Roman" w:hint="eastAsia"/>
          <w:b/>
          <w:szCs w:val="24"/>
        </w:rPr>
        <w:t>三、</w:t>
      </w:r>
      <w:r w:rsidRPr="001C5EEA">
        <w:rPr>
          <w:rFonts w:ascii="Times New Roman" w:hAnsi="Times New Roman" w:cs="Times New Roman" w:hint="eastAsia"/>
          <w:b/>
        </w:rPr>
        <w:t>解不等式组</w:t>
      </w:r>
    </w:p>
    <w:p w:rsidR="008F2257" w:rsidRDefault="008F2257" w:rsidP="008F2257">
      <w:pPr>
        <w:pStyle w:val="a9"/>
        <w:spacing w:line="360" w:lineRule="auto"/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 w:rsidRPr="00F9071C">
        <w:rPr>
          <w:rFonts w:ascii="Times New Roman" w:hAnsi="Times New Roman" w:cs="Times New Roman"/>
          <w:position w:val="-58"/>
        </w:rPr>
        <w:object w:dxaOrig="1180" w:dyaOrig="1280">
          <v:shape id="_x0000_i1127" type="#_x0000_t75" style="width:59.35pt;height:63.95pt" o:ole="">
            <v:imagedata r:id="rId206" o:title=""/>
          </v:shape>
          <o:OLEObject Type="Embed" ProgID="Equation.DSMT4" ShapeID="_x0000_i1127" DrawAspect="Content" ObjectID="_1426755539" r:id="rId207"/>
        </w:object>
      </w:r>
      <w:r>
        <w:rPr>
          <w:rFonts w:ascii="Times New Roman" w:hAnsi="Times New Roman" w:cs="Times New Roman" w:hint="eastAsia"/>
        </w:rPr>
        <w:t xml:space="preserve">       </w:t>
      </w:r>
      <w:r w:rsidRPr="00F9071C">
        <w:rPr>
          <w:position w:val="-44"/>
        </w:rPr>
        <w:object w:dxaOrig="2100" w:dyaOrig="999">
          <v:shape id="_x0000_i1128" type="#_x0000_t75" style="width:104.85pt;height:50.1pt" o:ole="">
            <v:imagedata r:id="rId208" o:title=""/>
          </v:shape>
          <o:OLEObject Type="Embed" ProgID="Equation.DSMT4" ShapeID="_x0000_i1128" DrawAspect="Content" ObjectID="_1426755540" r:id="rId209"/>
        </w:object>
      </w:r>
      <w:r>
        <w:rPr>
          <w:rFonts w:hint="eastAsia"/>
        </w:rPr>
        <w:t xml:space="preserve">   （3）</w:t>
      </w:r>
      <w:r w:rsidRPr="00BE78DE">
        <w:rPr>
          <w:position w:val="-44"/>
        </w:rPr>
        <w:object w:dxaOrig="1200" w:dyaOrig="999">
          <v:shape id="_x0000_i1129" type="#_x0000_t75" style="width:59.9pt;height:50.1pt" o:ole="">
            <v:imagedata r:id="rId210" o:title=""/>
          </v:shape>
          <o:OLEObject Type="Embed" ProgID="Equation.DSMT4" ShapeID="_x0000_i1129" DrawAspect="Content" ObjectID="_1426755541" r:id="rId211"/>
        </w:object>
      </w:r>
    </w:p>
    <w:p w:rsidR="008F2257" w:rsidRDefault="008F2257" w:rsidP="007547F9"/>
    <w:p w:rsidR="008F2257" w:rsidRDefault="008F2257" w:rsidP="007547F9"/>
    <w:p w:rsidR="008F2257" w:rsidRDefault="008F2257" w:rsidP="007547F9"/>
    <w:p w:rsidR="007547F9" w:rsidRPr="001C5EEA" w:rsidRDefault="008F2257" w:rsidP="007547F9">
      <w:pPr>
        <w:rPr>
          <w:b/>
        </w:rPr>
      </w:pPr>
      <w:r w:rsidRPr="001C5EEA">
        <w:rPr>
          <w:rFonts w:hint="eastAsia"/>
          <w:b/>
        </w:rPr>
        <w:t>四</w:t>
      </w:r>
      <w:r w:rsidR="001C5EEA">
        <w:rPr>
          <w:b/>
        </w:rPr>
        <w:t>、综合题</w:t>
      </w:r>
    </w:p>
    <w:p w:rsidR="007547F9" w:rsidRPr="005E383A" w:rsidRDefault="007547F9" w:rsidP="007547F9">
      <w:pPr>
        <w:ind w:left="718" w:hangingChars="342" w:hanging="718"/>
      </w:pPr>
      <w:r w:rsidRPr="005E383A">
        <w:t xml:space="preserve">    </w:t>
      </w:r>
      <w:r w:rsidR="008F2257">
        <w:rPr>
          <w:rFonts w:hint="eastAsia"/>
        </w:rPr>
        <w:t>1</w:t>
      </w:r>
      <w:r w:rsidRPr="005E383A">
        <w:t>．某学校学生外出春游，每小时走</w:t>
      </w:r>
      <w:r w:rsidRPr="005E383A">
        <w:t>4</w:t>
      </w:r>
      <w:r w:rsidR="00C7630F" w:rsidRPr="00C7630F">
        <w:rPr>
          <w:i/>
        </w:rPr>
        <w:t>km</w:t>
      </w:r>
      <w:r w:rsidRPr="005E383A">
        <w:t>，出发后</w:t>
      </w:r>
      <w:r w:rsidRPr="005E383A">
        <w:t>2</w:t>
      </w:r>
      <w:r w:rsidR="00F336C8" w:rsidRPr="005E383A">
        <w:t>小时，校方又</w:t>
      </w:r>
      <w:r w:rsidRPr="005E383A">
        <w:t>紧急通知，必须在</w:t>
      </w:r>
      <w:r w:rsidRPr="005E383A">
        <w:t>40</w:t>
      </w:r>
      <w:r w:rsidR="00F336C8" w:rsidRPr="005E383A">
        <w:t>分钟</w:t>
      </w:r>
      <w:r w:rsidRPr="005E383A">
        <w:t>内送到，通讯员骑自行车至少以怎样的速度才能在</w:t>
      </w:r>
      <w:r w:rsidRPr="005E383A">
        <w:t>40</w:t>
      </w:r>
      <w:r w:rsidR="00F336C8" w:rsidRPr="005E383A">
        <w:t>分钟</w:t>
      </w:r>
      <w:r w:rsidRPr="005E383A">
        <w:t>内将通知送到？</w:t>
      </w:r>
    </w:p>
    <w:p w:rsidR="007547F9" w:rsidRPr="005E383A" w:rsidRDefault="007547F9" w:rsidP="007547F9">
      <w:pPr>
        <w:ind w:left="718" w:hangingChars="342" w:hanging="718"/>
      </w:pPr>
    </w:p>
    <w:p w:rsidR="007547F9" w:rsidRPr="005E383A" w:rsidRDefault="007547F9" w:rsidP="007547F9">
      <w:pPr>
        <w:ind w:left="718" w:hangingChars="342" w:hanging="718"/>
      </w:pPr>
    </w:p>
    <w:p w:rsidR="007547F9" w:rsidRDefault="007547F9" w:rsidP="007547F9">
      <w:pPr>
        <w:ind w:left="718" w:hangingChars="342" w:hanging="718"/>
      </w:pPr>
    </w:p>
    <w:p w:rsidR="00C7630F" w:rsidRPr="005E383A" w:rsidRDefault="00C7630F" w:rsidP="007547F9">
      <w:pPr>
        <w:ind w:left="718" w:hangingChars="342" w:hanging="718"/>
      </w:pPr>
    </w:p>
    <w:p w:rsidR="007547F9" w:rsidRDefault="007547F9" w:rsidP="007547F9">
      <w:pPr>
        <w:ind w:left="718" w:hangingChars="342" w:hanging="718"/>
      </w:pPr>
    </w:p>
    <w:p w:rsidR="0024304A" w:rsidRPr="005E383A" w:rsidRDefault="0024304A" w:rsidP="007547F9">
      <w:pPr>
        <w:ind w:left="718" w:hangingChars="342" w:hanging="718"/>
      </w:pPr>
    </w:p>
    <w:p w:rsidR="007547F9" w:rsidRPr="005E383A" w:rsidRDefault="008F2257" w:rsidP="007547F9">
      <w:pPr>
        <w:ind w:leftChars="171" w:left="716" w:hangingChars="170" w:hanging="357"/>
      </w:pPr>
      <w:r>
        <w:rPr>
          <w:rFonts w:hint="eastAsia"/>
        </w:rPr>
        <w:t>2</w:t>
      </w:r>
      <w:r w:rsidR="007547F9" w:rsidRPr="005E383A">
        <w:t>．水是人类最宝贵的资源之一，我国水资源人均占有量远远低于世界平均水平。为了节约用水，保护环境，学校于本学期初便制定了详细的用水计划。如果实际每天比计划多用一吨水，那么本学期的用水总量将会超过</w:t>
      </w:r>
      <w:r w:rsidR="007547F9" w:rsidRPr="005E383A">
        <w:t>2300</w:t>
      </w:r>
      <w:r w:rsidR="007547F9" w:rsidRPr="005E383A">
        <w:t>吨；如果实际每天比计划节约一吨水，那么本学期用水总量将会不足</w:t>
      </w:r>
      <w:r w:rsidR="007547F9" w:rsidRPr="005E383A">
        <w:t>2100</w:t>
      </w:r>
      <w:r w:rsidR="007547F9" w:rsidRPr="005E383A">
        <w:t>吨，如果本学期的在校时间按</w:t>
      </w:r>
      <w:r w:rsidR="007547F9" w:rsidRPr="005E383A">
        <w:t>110</w:t>
      </w:r>
      <w:r w:rsidR="00F336C8" w:rsidRPr="005E383A">
        <w:t>天</w:t>
      </w:r>
      <w:r w:rsidR="007547F9" w:rsidRPr="005E383A">
        <w:t>（</w:t>
      </w:r>
      <w:r w:rsidR="007547F9" w:rsidRPr="005E383A">
        <w:t>22</w:t>
      </w:r>
      <w:r w:rsidR="007547F9" w:rsidRPr="005E383A">
        <w:t>周）计算，那么学校计划每天用水应控制在什么范围（结果保留四个有效数字）？</w:t>
      </w:r>
    </w:p>
    <w:p w:rsidR="007547F9" w:rsidRPr="005E383A" w:rsidRDefault="007547F9" w:rsidP="007547F9">
      <w:pPr>
        <w:ind w:leftChars="171" w:left="716" w:hangingChars="170" w:hanging="357"/>
      </w:pPr>
    </w:p>
    <w:p w:rsidR="007547F9" w:rsidRDefault="007547F9" w:rsidP="007547F9">
      <w:pPr>
        <w:ind w:leftChars="171" w:left="716" w:hangingChars="170" w:hanging="357"/>
      </w:pPr>
    </w:p>
    <w:p w:rsidR="00FF41A5" w:rsidRDefault="00FF41A5" w:rsidP="007547F9">
      <w:pPr>
        <w:ind w:leftChars="171" w:left="716" w:hangingChars="170" w:hanging="357"/>
      </w:pPr>
    </w:p>
    <w:p w:rsidR="00FF41A5" w:rsidRDefault="00FF41A5" w:rsidP="007547F9">
      <w:pPr>
        <w:ind w:leftChars="171" w:left="716" w:hangingChars="170" w:hanging="357"/>
      </w:pPr>
    </w:p>
    <w:p w:rsidR="00FF41A5" w:rsidRDefault="00FF41A5" w:rsidP="007547F9">
      <w:pPr>
        <w:ind w:leftChars="171" w:left="716" w:hangingChars="170" w:hanging="357"/>
      </w:pPr>
    </w:p>
    <w:p w:rsidR="00FF41A5" w:rsidRDefault="00FF41A5" w:rsidP="007547F9">
      <w:pPr>
        <w:ind w:leftChars="171" w:left="716" w:hangingChars="170" w:hanging="357"/>
      </w:pPr>
    </w:p>
    <w:p w:rsidR="00FF41A5" w:rsidRDefault="00FF41A5" w:rsidP="007547F9">
      <w:pPr>
        <w:ind w:leftChars="171" w:left="716" w:hangingChars="170" w:hanging="357"/>
      </w:pPr>
    </w:p>
    <w:p w:rsidR="00FF41A5" w:rsidRDefault="00FF41A5" w:rsidP="007547F9">
      <w:pPr>
        <w:ind w:leftChars="171" w:left="716" w:hangingChars="170" w:hanging="357"/>
      </w:pPr>
    </w:p>
    <w:p w:rsidR="0024304A" w:rsidRPr="001C5EEA" w:rsidRDefault="008F2257" w:rsidP="0024304A">
      <w:pPr>
        <w:spacing w:line="360" w:lineRule="auto"/>
        <w:rPr>
          <w:b/>
          <w:szCs w:val="21"/>
        </w:rPr>
      </w:pPr>
      <w:r w:rsidRPr="001C5EEA">
        <w:rPr>
          <w:rFonts w:hint="eastAsia"/>
          <w:b/>
          <w:szCs w:val="21"/>
        </w:rPr>
        <w:t>五</w:t>
      </w:r>
      <w:r w:rsidR="0024304A" w:rsidRPr="001C5EEA">
        <w:rPr>
          <w:rFonts w:hint="eastAsia"/>
          <w:b/>
          <w:szCs w:val="21"/>
        </w:rPr>
        <w:t>、思考题</w:t>
      </w:r>
    </w:p>
    <w:p w:rsidR="0024304A" w:rsidRDefault="00C7630F" w:rsidP="0024304A">
      <w:pPr>
        <w:spacing w:line="360" w:lineRule="auto"/>
        <w:rPr>
          <w:szCs w:val="21"/>
        </w:rPr>
      </w:pPr>
      <w:r>
        <w:rPr>
          <w:rFonts w:hint="eastAsia"/>
          <w:szCs w:val="21"/>
        </w:rPr>
        <w:t>已知不等式组</w:t>
      </w:r>
      <w:r w:rsidRPr="00C7630F">
        <w:rPr>
          <w:position w:val="-30"/>
          <w:szCs w:val="21"/>
        </w:rPr>
        <w:object w:dxaOrig="1120" w:dyaOrig="720">
          <v:shape id="_x0000_i1130" type="#_x0000_t75" style="width:56.45pt;height:36.3pt" o:ole="">
            <v:imagedata r:id="rId212" o:title=""/>
          </v:shape>
          <o:OLEObject Type="Embed" ProgID="Equation.DSMT4" ShapeID="_x0000_i1130" DrawAspect="Content" ObjectID="_1426755542" r:id="rId213"/>
        </w:object>
      </w:r>
      <w:r>
        <w:rPr>
          <w:rFonts w:hint="eastAsia"/>
          <w:szCs w:val="21"/>
        </w:rPr>
        <w:t>的解集为</w:t>
      </w:r>
      <w:r>
        <w:rPr>
          <w:rFonts w:hint="eastAsia"/>
          <w:szCs w:val="21"/>
        </w:rPr>
        <w:t>-1&lt;</w:t>
      </w:r>
      <w:r w:rsidRPr="00C7630F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&lt;1</w:t>
      </w:r>
      <w:r>
        <w:rPr>
          <w:rFonts w:hint="eastAsia"/>
          <w:szCs w:val="21"/>
        </w:rPr>
        <w:t>，则（</w:t>
      </w:r>
      <w:r w:rsidRPr="00C7630F"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+1</w:t>
      </w:r>
      <w:r>
        <w:rPr>
          <w:rFonts w:hint="eastAsia"/>
          <w:szCs w:val="21"/>
        </w:rPr>
        <w:t>）（</w:t>
      </w:r>
      <w:r w:rsidRPr="00C7630F"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-1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= </w:t>
      </w:r>
    </w:p>
    <w:p w:rsidR="0024304A" w:rsidRPr="005E383A" w:rsidRDefault="0024304A" w:rsidP="007547F9">
      <w:pPr>
        <w:ind w:leftChars="171" w:left="716" w:hangingChars="170" w:hanging="357"/>
      </w:pPr>
    </w:p>
    <w:p w:rsidR="00F336C8" w:rsidRPr="005E383A" w:rsidRDefault="00F336C8" w:rsidP="005E383A">
      <w:pPr>
        <w:pStyle w:val="a6"/>
        <w:rPr>
          <w:rFonts w:ascii="Times New Roman" w:hAnsi="Times New Roman"/>
        </w:rPr>
      </w:pPr>
      <w:r w:rsidRPr="005E383A">
        <w:rPr>
          <w:rFonts w:ascii="Times New Roman" w:hAnsi="Times New Roman"/>
        </w:rPr>
        <w:br w:type="page"/>
      </w:r>
      <w:r w:rsidR="005E383A" w:rsidRPr="005E383A">
        <w:rPr>
          <w:rFonts w:ascii="Times New Roman" w:hAnsi="Times New Roman"/>
        </w:rPr>
        <w:lastRenderedPageBreak/>
        <w:t>《一元一次不等式组》</w:t>
      </w:r>
      <w:r w:rsidRPr="005E383A">
        <w:rPr>
          <w:rFonts w:ascii="Times New Roman" w:hAnsi="Times New Roman"/>
        </w:rPr>
        <w:t>例题详细解答</w:t>
      </w:r>
    </w:p>
    <w:p w:rsidR="00F336C8" w:rsidRPr="005E383A" w:rsidRDefault="00F336C8" w:rsidP="00F336C8">
      <w:pPr>
        <w:ind w:left="540" w:hangingChars="257" w:hanging="540"/>
      </w:pPr>
      <w:bookmarkStart w:id="6" w:name="A1"/>
      <w:r w:rsidRPr="005E383A">
        <w:t>例</w:t>
      </w:r>
      <w:r w:rsidRPr="005E383A">
        <w:t xml:space="preserve">1 </w:t>
      </w:r>
      <w:r w:rsidRPr="005E383A">
        <w:t>解：</w:t>
      </w:r>
      <w:r w:rsidRPr="005E383A">
        <w:t xml:space="preserve"> </w:t>
      </w:r>
      <w:r w:rsidRPr="005E383A">
        <w:t>不难求出所围成的正方形和圆的面积分别为：</w:t>
      </w:r>
      <w:r w:rsidRPr="005E383A">
        <w:rPr>
          <w:position w:val="-24"/>
        </w:rPr>
        <w:object w:dxaOrig="1800" w:dyaOrig="660">
          <v:shape id="_x0000_i1131" type="#_x0000_t75" style="width:89.85pt;height:32.85pt" o:ole="">
            <v:imagedata r:id="rId214" o:title=""/>
          </v:shape>
          <o:OLEObject Type="Embed" ProgID="Equation.3" ShapeID="_x0000_i1131" DrawAspect="Content" ObjectID="_1426755543" r:id="rId215"/>
        </w:object>
      </w:r>
      <w:r w:rsidRPr="005E383A">
        <w:t>由于</w:t>
      </w:r>
      <w:r w:rsidRPr="005E383A">
        <w:rPr>
          <w:position w:val="-24"/>
        </w:rPr>
        <w:object w:dxaOrig="900" w:dyaOrig="660">
          <v:shape id="_x0000_i1132" type="#_x0000_t75" style="width:44.95pt;height:32.85pt" o:ole="">
            <v:imagedata r:id="rId216" o:title=""/>
          </v:shape>
          <o:OLEObject Type="Embed" ProgID="Equation.3" ShapeID="_x0000_i1132" DrawAspect="Content" ObjectID="_1426755544" r:id="rId217"/>
        </w:object>
      </w:r>
      <w:r w:rsidRPr="005E383A">
        <w:t>，所以无论</w:t>
      </w:r>
      <w:r w:rsidRPr="005E383A">
        <w:rPr>
          <w:position w:val="-6"/>
        </w:rPr>
        <w:object w:dxaOrig="140" w:dyaOrig="279">
          <v:shape id="_x0000_i1133" type="#_x0000_t75" style="width:6.9pt;height:14.4pt" o:ole="">
            <v:imagedata r:id="rId218" o:title=""/>
          </v:shape>
          <o:OLEObject Type="Embed" ProgID="Equation.3" ShapeID="_x0000_i1133" DrawAspect="Content" ObjectID="_1426755545" r:id="rId219"/>
        </w:object>
      </w:r>
      <w:r w:rsidRPr="005E383A">
        <w:t>取何值时，圆的面积总大于正方形的面积。</w:t>
      </w:r>
    </w:p>
    <w:bookmarkEnd w:id="6"/>
    <w:p w:rsidR="00F336C8" w:rsidRPr="005E383A" w:rsidRDefault="005E383A" w:rsidP="005E383A">
      <w:pPr>
        <w:jc w:val="right"/>
      </w:pPr>
      <w:r w:rsidRPr="005E383A">
        <w:t>（</w:t>
      </w:r>
      <w:hyperlink w:anchor="T1" w:history="1">
        <w:r w:rsidRPr="005E383A">
          <w:rPr>
            <w:rStyle w:val="a7"/>
          </w:rPr>
          <w:t>返回</w:t>
        </w:r>
      </w:hyperlink>
      <w:r w:rsidRPr="005E383A">
        <w:t>）</w:t>
      </w:r>
    </w:p>
    <w:p w:rsidR="00F336C8" w:rsidRPr="005E383A" w:rsidRDefault="00F336C8" w:rsidP="00F336C8">
      <w:pPr>
        <w:ind w:left="540" w:hangingChars="257" w:hanging="540"/>
      </w:pPr>
      <w:bookmarkStart w:id="7" w:name="A2"/>
      <w:r w:rsidRPr="005E383A">
        <w:t>例</w:t>
      </w:r>
      <w:r w:rsidRPr="005E383A">
        <w:t>2</w:t>
      </w:r>
      <w:r w:rsidRPr="005E383A">
        <w:t>解：</w:t>
      </w:r>
      <w:r w:rsidRPr="005E383A">
        <w:t xml:space="preserve"> </w:t>
      </w:r>
      <w:r w:rsidRPr="005E383A">
        <w:t>设小颖家这个月的用水量是</w:t>
      </w:r>
      <w:r w:rsidRPr="005E383A">
        <w:rPr>
          <w:position w:val="-6"/>
        </w:rPr>
        <w:object w:dxaOrig="440" w:dyaOrig="320">
          <v:shape id="_x0000_i1134" type="#_x0000_t75" style="width:21.9pt;height:15.55pt" o:ole="">
            <v:imagedata r:id="rId220" o:title=""/>
          </v:shape>
          <o:OLEObject Type="Embed" ProgID="Equation.3" ShapeID="_x0000_i1134" DrawAspect="Content" ObjectID="_1426755546" r:id="rId221"/>
        </w:object>
      </w:r>
      <w:r w:rsidRPr="005E383A">
        <w:t>，由于</w:t>
      </w:r>
      <w:r w:rsidRPr="005E383A">
        <w:rPr>
          <w:position w:val="-6"/>
        </w:rPr>
        <w:object w:dxaOrig="1120" w:dyaOrig="280">
          <v:shape id="_x0000_i1135" type="#_x0000_t75" style="width:56.45pt;height:14.4pt" o:ole="">
            <v:imagedata r:id="rId222" o:title=""/>
          </v:shape>
          <o:OLEObject Type="Embed" ProgID="Equation.3" ShapeID="_x0000_i1135" DrawAspect="Content" ObjectID="_1426755547" r:id="rId223"/>
        </w:object>
      </w:r>
      <w:r w:rsidRPr="005E383A">
        <w:t>，所以按她家规定，用水量可以超过</w:t>
      </w:r>
      <w:r w:rsidRPr="005E383A">
        <w:rPr>
          <w:position w:val="-6"/>
        </w:rPr>
        <w:object w:dxaOrig="440" w:dyaOrig="320">
          <v:shape id="_x0000_i1136" type="#_x0000_t75" style="width:21.9pt;height:15.55pt" o:ole="">
            <v:imagedata r:id="rId224" o:title=""/>
          </v:shape>
          <o:OLEObject Type="Embed" ProgID="Equation.3" ShapeID="_x0000_i1136" DrawAspect="Content" ObjectID="_1426755548" r:id="rId225"/>
        </w:object>
      </w:r>
      <w:r w:rsidRPr="005E383A">
        <w:t>，所以得：</w:t>
      </w:r>
      <w:r w:rsidRPr="005E383A">
        <w:rPr>
          <w:position w:val="-10"/>
        </w:rPr>
        <w:object w:dxaOrig="2100" w:dyaOrig="320">
          <v:shape id="_x0000_i1137" type="#_x0000_t75" style="width:104.85pt;height:15.55pt" o:ole="">
            <v:imagedata r:id="rId226" o:title=""/>
          </v:shape>
          <o:OLEObject Type="Embed" ProgID="Equation.3" ShapeID="_x0000_i1137" DrawAspect="Content" ObjectID="_1426755549" r:id="rId227"/>
        </w:object>
      </w:r>
      <w:r w:rsidRPr="005E383A">
        <w:t>，即</w:t>
      </w:r>
      <w:r w:rsidRPr="005E383A">
        <w:rPr>
          <w:position w:val="-6"/>
        </w:rPr>
        <w:object w:dxaOrig="1299" w:dyaOrig="280">
          <v:shape id="_x0000_i1138" type="#_x0000_t75" style="width:65.1pt;height:14.4pt" o:ole="">
            <v:imagedata r:id="rId228" o:title=""/>
          </v:shape>
          <o:OLEObject Type="Embed" ProgID="Equation.3" ShapeID="_x0000_i1138" DrawAspect="Content" ObjectID="_1426755550" r:id="rId229"/>
        </w:object>
      </w:r>
    </w:p>
    <w:p w:rsidR="00F336C8" w:rsidRPr="005E383A" w:rsidRDefault="00F336C8" w:rsidP="00F336C8">
      <w:r w:rsidRPr="005E383A">
        <w:t>（</w:t>
      </w:r>
      <w:r w:rsidRPr="005E383A">
        <w:t>1</w:t>
      </w:r>
      <w:r w:rsidRPr="005E383A">
        <w:t>）利用</w:t>
      </w:r>
      <w:r w:rsidRPr="005E383A">
        <w:t>“</w:t>
      </w:r>
      <w:r w:rsidRPr="005E383A">
        <w:t>等式</w:t>
      </w:r>
      <w:r w:rsidRPr="005E383A">
        <w:t>”</w:t>
      </w:r>
      <w:r w:rsidRPr="005E383A">
        <w:t>解</w:t>
      </w:r>
      <w:r w:rsidRPr="005E383A">
        <w:t>“</w:t>
      </w:r>
      <w:r w:rsidRPr="005E383A">
        <w:t>不等式</w:t>
      </w:r>
      <w:r w:rsidRPr="005E383A">
        <w:t>”</w:t>
      </w:r>
      <w:r w:rsidRPr="005E383A">
        <w:t>，用</w:t>
      </w:r>
      <w:r w:rsidRPr="005E383A">
        <w:t>“</w:t>
      </w:r>
      <w:r w:rsidRPr="005E383A">
        <w:t>数</w:t>
      </w:r>
      <w:r w:rsidRPr="005E383A">
        <w:t>”</w:t>
      </w:r>
      <w:r w:rsidRPr="005E383A">
        <w:t>来表示</w:t>
      </w:r>
      <w:r w:rsidRPr="005E383A">
        <w:t>“</w:t>
      </w:r>
      <w:r w:rsidRPr="005E383A">
        <w:t>解集</w:t>
      </w:r>
      <w:r w:rsidRPr="005E383A">
        <w:t>”</w:t>
      </w:r>
    </w:p>
    <w:p w:rsidR="00F336C8" w:rsidRPr="005E383A" w:rsidRDefault="00F336C8" w:rsidP="00F336C8">
      <w:pPr>
        <w:ind w:leftChars="257" w:left="540"/>
      </w:pPr>
      <w:r w:rsidRPr="005E383A">
        <w:rPr>
          <w:position w:val="-6"/>
        </w:rPr>
        <w:object w:dxaOrig="1299" w:dyaOrig="280">
          <v:shape id="_x0000_i1139" type="#_x0000_t75" style="width:65.1pt;height:14.4pt" o:ole="">
            <v:imagedata r:id="rId230" o:title=""/>
          </v:shape>
          <o:OLEObject Type="Embed" ProgID="Equation.3" ShapeID="_x0000_i1139" DrawAspect="Content" ObjectID="_1426755551" r:id="rId231"/>
        </w:object>
      </w:r>
      <w:r w:rsidRPr="005E383A">
        <w:t>的解为</w:t>
      </w:r>
      <w:r w:rsidRPr="005E383A">
        <w:rPr>
          <w:position w:val="-6"/>
        </w:rPr>
        <w:object w:dxaOrig="859" w:dyaOrig="280">
          <v:shape id="_x0000_i1140" type="#_x0000_t75" style="width:42.6pt;height:14.4pt" o:ole="">
            <v:imagedata r:id="rId232" o:title=""/>
          </v:shape>
          <o:OLEObject Type="Embed" ProgID="Equation.3" ShapeID="_x0000_i1140" DrawAspect="Content" ObjectID="_1426755552" r:id="rId233"/>
        </w:object>
      </w:r>
      <w:r w:rsidRPr="005E383A">
        <w:t>，与方程类比可得：当</w:t>
      </w:r>
      <w:r w:rsidRPr="005E383A">
        <w:rPr>
          <w:position w:val="-6"/>
        </w:rPr>
        <w:object w:dxaOrig="859" w:dyaOrig="280">
          <v:shape id="_x0000_i1141" type="#_x0000_t75" style="width:42.6pt;height:14.4pt" o:ole="">
            <v:imagedata r:id="rId234" o:title=""/>
          </v:shape>
          <o:OLEObject Type="Embed" ProgID="Equation.3" ShapeID="_x0000_i1141" DrawAspect="Content" ObjectID="_1426755553" r:id="rId235"/>
        </w:object>
      </w:r>
      <w:r w:rsidRPr="005E383A">
        <w:t>时，</w:t>
      </w:r>
      <w:r w:rsidRPr="005E383A">
        <w:rPr>
          <w:position w:val="-6"/>
        </w:rPr>
        <w:object w:dxaOrig="960" w:dyaOrig="280">
          <v:shape id="_x0000_i1142" type="#_x0000_t75" style="width:47.8pt;height:14.4pt" o:ole="">
            <v:imagedata r:id="rId236" o:title=""/>
          </v:shape>
          <o:OLEObject Type="Embed" ProgID="Equation.3" ShapeID="_x0000_i1142" DrawAspect="Content" ObjectID="_1426755554" r:id="rId237"/>
        </w:object>
      </w:r>
      <w:r w:rsidRPr="005E383A">
        <w:t>，</w:t>
      </w:r>
      <w:r w:rsidRPr="005E383A">
        <w:rPr>
          <w:position w:val="-6"/>
        </w:rPr>
        <w:object w:dxaOrig="1299" w:dyaOrig="280">
          <v:shape id="_x0000_i1143" type="#_x0000_t75" style="width:65.1pt;height:14.4pt" o:ole="">
            <v:imagedata r:id="rId238" o:title=""/>
          </v:shape>
          <o:OLEObject Type="Embed" ProgID="Equation.3" ShapeID="_x0000_i1143" DrawAspect="Content" ObjectID="_1426755555" r:id="rId239"/>
        </w:object>
      </w:r>
      <w:r w:rsidRPr="005E383A">
        <w:t>，所以</w:t>
      </w:r>
      <w:r w:rsidRPr="005E383A">
        <w:rPr>
          <w:position w:val="-6"/>
        </w:rPr>
        <w:object w:dxaOrig="859" w:dyaOrig="280">
          <v:shape id="_x0000_i1144" type="#_x0000_t75" style="width:42.6pt;height:14.4pt" o:ole="">
            <v:imagedata r:id="rId240" o:title=""/>
          </v:shape>
          <o:OLEObject Type="Embed" ProgID="Equation.3" ShapeID="_x0000_i1144" DrawAspect="Content" ObjectID="_1426755556" r:id="rId241"/>
        </w:object>
      </w:r>
      <w:r w:rsidRPr="005E383A">
        <w:t xml:space="preserve"> </w:t>
      </w:r>
    </w:p>
    <w:p w:rsidR="00F336C8" w:rsidRPr="005E383A" w:rsidRDefault="00F336C8" w:rsidP="00F336C8">
      <w:r w:rsidRPr="005E383A">
        <w:t>（</w:t>
      </w:r>
      <w:r w:rsidRPr="005E383A">
        <w:t>2</w:t>
      </w:r>
      <w:r w:rsidRPr="005E383A">
        <w:t>）利用</w:t>
      </w:r>
      <w:r w:rsidRPr="005E383A">
        <w:t>“</w:t>
      </w:r>
      <w:r w:rsidRPr="005E383A">
        <w:t>数轴</w:t>
      </w:r>
      <w:r w:rsidRPr="005E383A">
        <w:t>”</w:t>
      </w:r>
      <w:r w:rsidRPr="005E383A">
        <w:t>的形象直观，用</w:t>
      </w:r>
      <w:r w:rsidRPr="005E383A">
        <w:t>“</w:t>
      </w:r>
      <w:r w:rsidRPr="005E383A">
        <w:t>形</w:t>
      </w:r>
      <w:r w:rsidRPr="005E383A">
        <w:t>”</w:t>
      </w:r>
      <w:r w:rsidRPr="005E383A">
        <w:t>来表示</w:t>
      </w:r>
      <w:r w:rsidRPr="005E383A">
        <w:t>“</w:t>
      </w:r>
      <w:r w:rsidRPr="005E383A">
        <w:t>解集</w:t>
      </w:r>
      <w:r w:rsidRPr="005E383A">
        <w:t>”</w:t>
      </w:r>
      <w:r w:rsidRPr="005E383A">
        <w:t>，</w:t>
      </w:r>
    </w:p>
    <w:p w:rsidR="00F336C8" w:rsidRPr="005E383A" w:rsidRDefault="00F336C8" w:rsidP="00F336C8">
      <w:pPr>
        <w:ind w:firstLineChars="257" w:firstLine="540"/>
      </w:pPr>
      <w:r w:rsidRPr="005E383A">
        <w:t>（可分三步走：</w:t>
      </w:r>
      <w:r w:rsidRPr="005E383A">
        <w:t>1</w:t>
      </w:r>
      <w:r w:rsidRPr="005E383A">
        <w:t>画数轴</w:t>
      </w:r>
      <w:r w:rsidRPr="005E383A">
        <w:t>2</w:t>
      </w:r>
      <w:r w:rsidRPr="005E383A">
        <w:t>定界点</w:t>
      </w:r>
      <w:r w:rsidRPr="005E383A">
        <w:t>3</w:t>
      </w:r>
      <w:r w:rsidRPr="005E383A">
        <w:t>走方向）</w:t>
      </w:r>
      <w:r w:rsidRPr="005E383A">
        <w:t xml:space="preserve">         </w:t>
      </w:r>
    </w:p>
    <w:p w:rsidR="00F336C8" w:rsidRPr="005E383A" w:rsidRDefault="00F336C8" w:rsidP="00F336C8">
      <w:pPr>
        <w:ind w:firstLineChars="257" w:firstLine="540"/>
      </w:pPr>
      <w:r w:rsidRPr="005E383A">
        <w:rPr>
          <w:position w:val="-6"/>
        </w:rPr>
        <w:object w:dxaOrig="1299" w:dyaOrig="280">
          <v:shape id="_x0000_i1145" type="#_x0000_t75" style="width:65.1pt;height:14.4pt" o:ole="">
            <v:imagedata r:id="rId242" o:title=""/>
          </v:shape>
          <o:OLEObject Type="Embed" ProgID="Equation.3" ShapeID="_x0000_i1145" DrawAspect="Content" ObjectID="_1426755557" r:id="rId243"/>
        </w:object>
      </w:r>
      <w:r w:rsidRPr="005E383A">
        <w:t>的解集在数轴上表示为：</w:t>
      </w:r>
    </w:p>
    <w:bookmarkEnd w:id="7"/>
    <w:p w:rsidR="00F336C8" w:rsidRPr="005E383A" w:rsidRDefault="00F336C8" w:rsidP="00F336C8">
      <w:pPr>
        <w:ind w:firstLineChars="257" w:firstLine="540"/>
      </w:pPr>
      <w:r w:rsidRPr="005E383A">
        <w:object w:dxaOrig="2520" w:dyaOrig="886">
          <v:shape id="_x0000_i1146" type="#_x0000_t75" style="width:122.7pt;height:32.25pt" o:ole="">
            <v:imagedata r:id="rId244" o:title=""/>
          </v:shape>
          <o:OLEObject Type="Embed" ProgID="Flash.Movie" ShapeID="_x0000_i1146" DrawAspect="Content" ObjectID="_1426755558" r:id="rId245"/>
        </w:object>
      </w:r>
      <w:r w:rsidRPr="005E383A">
        <w:t xml:space="preserve">                               </w:t>
      </w:r>
    </w:p>
    <w:p w:rsidR="00F336C8" w:rsidRPr="005E383A" w:rsidRDefault="00F336C8" w:rsidP="00F336C8">
      <w:r w:rsidRPr="005E383A">
        <w:t>（</w:t>
      </w:r>
      <w:r w:rsidRPr="005E383A">
        <w:t>3</w:t>
      </w:r>
      <w:r w:rsidRPr="005E383A">
        <w:t>）数形结合，则更胜一筹。</w:t>
      </w:r>
    </w:p>
    <w:p w:rsidR="005E383A" w:rsidRPr="005E383A" w:rsidRDefault="005E383A" w:rsidP="005E383A">
      <w:pPr>
        <w:jc w:val="right"/>
      </w:pPr>
      <w:r w:rsidRPr="005E383A">
        <w:t>（</w:t>
      </w:r>
      <w:hyperlink w:anchor="T2" w:history="1">
        <w:r w:rsidRPr="005E383A">
          <w:rPr>
            <w:rStyle w:val="a7"/>
          </w:rPr>
          <w:t>返回</w:t>
        </w:r>
      </w:hyperlink>
      <w:r w:rsidRPr="005E383A">
        <w:t>）</w:t>
      </w:r>
    </w:p>
    <w:p w:rsidR="000A7B92" w:rsidRPr="005E383A" w:rsidRDefault="000A7B92" w:rsidP="000A7B92">
      <w:bookmarkStart w:id="8" w:name="A3"/>
      <w:r w:rsidRPr="005E383A">
        <w:t>例</w:t>
      </w:r>
      <w:r w:rsidRPr="005E383A">
        <w:t xml:space="preserve">3 </w:t>
      </w:r>
      <w:r w:rsidRPr="005E383A">
        <w:t>解：</w:t>
      </w:r>
      <w:r w:rsidRPr="005E383A">
        <w:t xml:space="preserve"> </w:t>
      </w:r>
      <w:r w:rsidRPr="005E383A">
        <w:t>解不等式</w:t>
      </w:r>
      <w:r w:rsidRPr="005E383A">
        <w:rPr>
          <w:position w:val="-6"/>
        </w:rPr>
        <w:object w:dxaOrig="1020" w:dyaOrig="280">
          <v:shape id="_x0000_i1147" type="#_x0000_t75" style="width:51.25pt;height:14.4pt" o:ole="">
            <v:imagedata r:id="rId246" o:title=""/>
          </v:shape>
          <o:OLEObject Type="Embed" ProgID="Equation.3" ShapeID="_x0000_i1147" DrawAspect="Content" ObjectID="_1426755559" r:id="rId247"/>
        </w:object>
      </w:r>
      <w:r w:rsidRPr="005E383A">
        <w:t>，因为：</w:t>
      </w:r>
      <w:r w:rsidRPr="005E383A">
        <w:rPr>
          <w:b/>
          <w:position w:val="-24"/>
        </w:rPr>
        <w:object w:dxaOrig="620" w:dyaOrig="620">
          <v:shape id="_x0000_i1148" type="#_x0000_t75" style="width:30.55pt;height:30.55pt" o:ole="">
            <v:imagedata r:id="rId248" o:title=""/>
          </v:shape>
          <o:OLEObject Type="Embed" ProgID="Equation.3" ShapeID="_x0000_i1148" DrawAspect="Content" ObjectID="_1426755560" r:id="rId249"/>
        </w:object>
      </w:r>
      <w:r w:rsidRPr="005E383A">
        <w:t>，</w:t>
      </w:r>
      <w:r w:rsidRPr="005E383A">
        <w:t xml:space="preserve"> </w:t>
      </w:r>
      <w:r w:rsidRPr="005E383A">
        <w:t>所以：正整数解为</w:t>
      </w:r>
      <w:r w:rsidRPr="005E383A">
        <w:t>1</w:t>
      </w:r>
      <w:r w:rsidRPr="005E383A">
        <w:t>，</w:t>
      </w:r>
      <w:r w:rsidRPr="005E383A">
        <w:t>2</w:t>
      </w:r>
      <w:r w:rsidRPr="005E383A">
        <w:t>，</w:t>
      </w:r>
      <w:r w:rsidRPr="005E383A">
        <w:t>3</w:t>
      </w:r>
    </w:p>
    <w:p w:rsidR="000A7B92" w:rsidRPr="005E383A" w:rsidRDefault="000A7B92" w:rsidP="000A7B92">
      <w:pPr>
        <w:ind w:firstLineChars="150" w:firstLine="315"/>
      </w:pPr>
      <w:r w:rsidRPr="005E383A">
        <w:t xml:space="preserve">  </w:t>
      </w:r>
      <w:r w:rsidRPr="005E383A">
        <w:t>所以：</w:t>
      </w:r>
      <w:r w:rsidRPr="005E383A">
        <w:rPr>
          <w:position w:val="-24"/>
        </w:rPr>
        <w:object w:dxaOrig="960" w:dyaOrig="620">
          <v:shape id="_x0000_i1149" type="#_x0000_t75" style="width:47.8pt;height:30.55pt" o:ole="">
            <v:imagedata r:id="rId250" o:title=""/>
          </v:shape>
          <o:OLEObject Type="Embed" ProgID="Equation.3" ShapeID="_x0000_i1149" DrawAspect="Content" ObjectID="_1426755561" r:id="rId251"/>
        </w:object>
      </w:r>
      <w:r w:rsidRPr="005E383A">
        <w:t xml:space="preserve">  </w:t>
      </w:r>
      <w:r w:rsidRPr="005E383A">
        <w:t>即：</w:t>
      </w:r>
      <w:r w:rsidRPr="005E383A">
        <w:rPr>
          <w:position w:val="-6"/>
        </w:rPr>
        <w:object w:dxaOrig="1040" w:dyaOrig="280">
          <v:shape id="_x0000_i1150" type="#_x0000_t75" style="width:51.85pt;height:14.4pt" o:ole="">
            <v:imagedata r:id="rId252" o:title=""/>
          </v:shape>
          <o:OLEObject Type="Embed" ProgID="Equation.3" ShapeID="_x0000_i1150" DrawAspect="Content" ObjectID="_1426755562" r:id="rId253"/>
        </w:object>
      </w:r>
      <w:r w:rsidRPr="005E383A">
        <w:t xml:space="preserve"> </w:t>
      </w:r>
      <w:r w:rsidRPr="005E383A">
        <w:t>，</w:t>
      </w:r>
      <w:r w:rsidRPr="005E383A">
        <w:t xml:space="preserve"> </w:t>
      </w:r>
      <w:r w:rsidRPr="005E383A">
        <w:t>故</w:t>
      </w:r>
      <w:r w:rsidRPr="005E383A">
        <w:rPr>
          <w:position w:val="-6"/>
        </w:rPr>
        <w:object w:dxaOrig="200" w:dyaOrig="220">
          <v:shape id="_x0000_i1151" type="#_x0000_t75" style="width:9.8pt;height:11.5pt" o:ole="">
            <v:imagedata r:id="rId254" o:title=""/>
          </v:shape>
          <o:OLEObject Type="Embed" ProgID="Equation.3" ShapeID="_x0000_i1151" DrawAspect="Content" ObjectID="_1426755563" r:id="rId255"/>
        </w:object>
      </w:r>
      <w:r w:rsidRPr="005E383A">
        <w:t>的值应取</w:t>
      </w:r>
      <w:r w:rsidRPr="005E383A">
        <w:rPr>
          <w:position w:val="-6"/>
        </w:rPr>
        <w:object w:dxaOrig="1040" w:dyaOrig="280">
          <v:shape id="_x0000_i1152" type="#_x0000_t75" style="width:51.85pt;height:14.4pt" o:ole="">
            <v:imagedata r:id="rId256" o:title=""/>
          </v:shape>
          <o:OLEObject Type="Embed" ProgID="Equation.3" ShapeID="_x0000_i1152" DrawAspect="Content" ObjectID="_1426755564" r:id="rId257"/>
        </w:object>
      </w:r>
      <w:r w:rsidRPr="005E383A">
        <w:t>。</w:t>
      </w:r>
    </w:p>
    <w:bookmarkEnd w:id="8"/>
    <w:p w:rsidR="005E383A" w:rsidRPr="005E383A" w:rsidRDefault="005E383A" w:rsidP="005E383A">
      <w:pPr>
        <w:jc w:val="right"/>
      </w:pPr>
      <w:r w:rsidRPr="005E383A">
        <w:t>（</w:t>
      </w:r>
      <w:hyperlink w:anchor="T3" w:history="1">
        <w:r w:rsidRPr="005E383A">
          <w:rPr>
            <w:rStyle w:val="a7"/>
          </w:rPr>
          <w:t>返回</w:t>
        </w:r>
      </w:hyperlink>
      <w:r w:rsidRPr="005E383A">
        <w:t>）</w:t>
      </w:r>
    </w:p>
    <w:p w:rsidR="005E383A" w:rsidRPr="005E383A" w:rsidRDefault="005E383A" w:rsidP="005E383A">
      <w:bookmarkStart w:id="9" w:name="A5"/>
      <w:r w:rsidRPr="005E383A">
        <w:t>例</w:t>
      </w:r>
      <w:r w:rsidRPr="005E383A">
        <w:t xml:space="preserve">5 </w:t>
      </w:r>
      <w:r w:rsidRPr="005E383A">
        <w:t>解</w:t>
      </w:r>
      <w:r w:rsidRPr="005E383A">
        <w:t xml:space="preserve"> </w:t>
      </w:r>
      <w:r w:rsidRPr="005E383A">
        <w:t>甲生：解：由</w:t>
      </w:r>
      <w:r w:rsidRPr="005E383A">
        <w:rPr>
          <w:rFonts w:ascii="宋体"/>
        </w:rPr>
        <w:t>①②</w:t>
      </w:r>
      <w:r w:rsidRPr="005E383A">
        <w:t>可得：</w:t>
      </w:r>
      <w:r w:rsidRPr="005E383A">
        <w:rPr>
          <w:position w:val="-6"/>
        </w:rPr>
        <w:object w:dxaOrig="1459" w:dyaOrig="280">
          <v:shape id="_x0000_i1153" type="#_x0000_t75" style="width:72.6pt;height:14.4pt" o:ole="">
            <v:imagedata r:id="rId258" o:title=""/>
          </v:shape>
          <o:OLEObject Type="Embed" ProgID="Equation.3" ShapeID="_x0000_i1153" DrawAspect="Content" ObjectID="_1426755565" r:id="rId259"/>
        </w:object>
      </w:r>
      <w:r w:rsidRPr="005E383A">
        <w:t>，</w:t>
      </w:r>
      <w:r w:rsidRPr="005E383A">
        <w:rPr>
          <w:rFonts w:ascii="宋体"/>
        </w:rPr>
        <w:t>③</w:t>
      </w:r>
    </w:p>
    <w:p w:rsidR="005E383A" w:rsidRPr="005E383A" w:rsidRDefault="005E383A" w:rsidP="005E383A">
      <w:r w:rsidRPr="005E383A">
        <w:tab/>
      </w:r>
      <w:r w:rsidRPr="005E383A">
        <w:tab/>
        <w:t xml:space="preserve">  </w:t>
      </w:r>
      <w:r w:rsidRPr="005E383A">
        <w:t>解不等式得</w:t>
      </w:r>
      <w:r w:rsidRPr="005E383A">
        <w:rPr>
          <w:position w:val="-24"/>
        </w:rPr>
        <w:object w:dxaOrig="620" w:dyaOrig="620">
          <v:shape id="_x0000_i1154" type="#_x0000_t75" style="width:30.55pt;height:30.55pt" o:ole="">
            <v:imagedata r:id="rId260" o:title=""/>
          </v:shape>
          <o:OLEObject Type="Embed" ProgID="Equation.3" ShapeID="_x0000_i1154" DrawAspect="Content" ObjectID="_1426755566" r:id="rId261"/>
        </w:object>
      </w:r>
      <w:r w:rsidRPr="005E383A">
        <w:t xml:space="preserve">    </w:t>
      </w:r>
    </w:p>
    <w:p w:rsidR="005E383A" w:rsidRPr="005E383A" w:rsidRDefault="005E383A" w:rsidP="005E383A">
      <w:pPr>
        <w:ind w:leftChars="513" w:left="1077"/>
      </w:pPr>
      <w:r w:rsidRPr="005E383A">
        <w:t>故：原不等式组的解集为</w:t>
      </w:r>
      <w:r w:rsidRPr="005E383A">
        <w:rPr>
          <w:position w:val="-24"/>
        </w:rPr>
        <w:object w:dxaOrig="620" w:dyaOrig="620">
          <v:shape id="_x0000_i1155" type="#_x0000_t75" style="width:30.55pt;height:30.55pt" o:ole="">
            <v:imagedata r:id="rId262" o:title=""/>
          </v:shape>
          <o:OLEObject Type="Embed" ProgID="Equation.3" ShapeID="_x0000_i1155" DrawAspect="Content" ObjectID="_1426755567" r:id="rId263"/>
        </w:object>
      </w:r>
      <w:r w:rsidRPr="005E383A">
        <w:t>。</w:t>
      </w:r>
    </w:p>
    <w:p w:rsidR="005E383A" w:rsidRPr="005E383A" w:rsidRDefault="005E383A" w:rsidP="005E383A">
      <w:pPr>
        <w:ind w:left="1079" w:hangingChars="514" w:hanging="1079"/>
      </w:pPr>
      <w:r w:rsidRPr="005E383A">
        <w:t>乙生：解：取</w:t>
      </w:r>
      <w:r w:rsidRPr="005E383A">
        <w:rPr>
          <w:position w:val="-6"/>
        </w:rPr>
        <w:object w:dxaOrig="580" w:dyaOrig="280">
          <v:shape id="_x0000_i1156" type="#_x0000_t75" style="width:29.4pt;height:14.4pt" o:ole="">
            <v:imagedata r:id="rId264" o:title=""/>
          </v:shape>
          <o:OLEObject Type="Embed" ProgID="Equation.3" ShapeID="_x0000_i1156" DrawAspect="Content" ObjectID="_1426755568" r:id="rId265"/>
        </w:object>
      </w:r>
      <w:r w:rsidRPr="005E383A">
        <w:t>，它满足</w:t>
      </w:r>
      <w:r w:rsidRPr="005E383A">
        <w:rPr>
          <w:position w:val="-24"/>
        </w:rPr>
        <w:object w:dxaOrig="620" w:dyaOrig="620">
          <v:shape id="_x0000_i1157" type="#_x0000_t75" style="width:30.55pt;height:30.55pt" o:ole="">
            <v:imagedata r:id="rId266" o:title=""/>
          </v:shape>
          <o:OLEObject Type="Embed" ProgID="Equation.3" ShapeID="_x0000_i1157" DrawAspect="Content" ObjectID="_1426755569" r:id="rId267"/>
        </w:object>
      </w:r>
      <w:r w:rsidRPr="005E383A">
        <w:t>，把</w:t>
      </w:r>
      <w:r w:rsidRPr="005E383A">
        <w:rPr>
          <w:position w:val="-6"/>
        </w:rPr>
        <w:object w:dxaOrig="580" w:dyaOrig="280">
          <v:shape id="_x0000_i1158" type="#_x0000_t75" style="width:29.4pt;height:14.4pt" o:ole="">
            <v:imagedata r:id="rId268" o:title=""/>
          </v:shape>
          <o:OLEObject Type="Embed" ProgID="Equation.3" ShapeID="_x0000_i1158" DrawAspect="Content" ObjectID="_1426755570" r:id="rId269"/>
        </w:object>
      </w:r>
      <w:r w:rsidRPr="005E383A">
        <w:t>代入</w:t>
      </w:r>
      <w:r w:rsidRPr="005E383A">
        <w:rPr>
          <w:rFonts w:ascii="宋体"/>
        </w:rPr>
        <w:t>①</w:t>
      </w:r>
      <w:r w:rsidRPr="005E383A">
        <w:t>会得到</w:t>
      </w:r>
      <w:r w:rsidRPr="005E383A">
        <w:rPr>
          <w:position w:val="-6"/>
        </w:rPr>
        <w:object w:dxaOrig="559" w:dyaOrig="280">
          <v:shape id="_x0000_i1159" type="#_x0000_t75" style="width:27.65pt;height:14.4pt" o:ole="">
            <v:imagedata r:id="rId270" o:title=""/>
          </v:shape>
          <o:OLEObject Type="Embed" ProgID="Equation.3" ShapeID="_x0000_i1159" DrawAspect="Content" ObjectID="_1426755571" r:id="rId271"/>
        </w:object>
      </w:r>
      <w:r w:rsidRPr="005E383A">
        <w:t>，这说明甲错了。错在什么地方呢？解不等式组不能套用解方程组的方法</w:t>
      </w:r>
      <w:r w:rsidRPr="005E383A">
        <w:t>—</w:t>
      </w:r>
      <w:r w:rsidRPr="005E383A">
        <w:t>由两个方程变形为一个方程求解，具体到本题，由</w:t>
      </w:r>
      <w:r w:rsidRPr="005E383A">
        <w:rPr>
          <w:rFonts w:ascii="宋体"/>
        </w:rPr>
        <w:t>①②</w:t>
      </w:r>
      <w:r w:rsidRPr="005E383A">
        <w:t>完全可以推出</w:t>
      </w:r>
      <w:r w:rsidRPr="005E383A">
        <w:rPr>
          <w:rFonts w:ascii="宋体"/>
        </w:rPr>
        <w:t>③</w:t>
      </w:r>
      <w:r w:rsidRPr="005E383A">
        <w:t>，但由</w:t>
      </w:r>
      <w:r w:rsidRPr="005E383A">
        <w:rPr>
          <w:rFonts w:ascii="宋体"/>
        </w:rPr>
        <w:t>③</w:t>
      </w:r>
      <w:r w:rsidRPr="005E383A">
        <w:t>并不能推出</w:t>
      </w:r>
      <w:r w:rsidRPr="005E383A">
        <w:rPr>
          <w:rFonts w:ascii="宋体"/>
        </w:rPr>
        <w:t>①</w:t>
      </w:r>
      <w:r w:rsidRPr="005E383A">
        <w:t>和</w:t>
      </w:r>
      <w:r w:rsidRPr="005E383A">
        <w:rPr>
          <w:rFonts w:ascii="宋体"/>
        </w:rPr>
        <w:t>②</w:t>
      </w:r>
      <w:r w:rsidRPr="005E383A">
        <w:t>，也就是说，</w:t>
      </w:r>
      <w:r w:rsidRPr="005E383A">
        <w:rPr>
          <w:rFonts w:ascii="宋体"/>
        </w:rPr>
        <w:t>③</w:t>
      </w:r>
      <w:r w:rsidRPr="005E383A">
        <w:t>的解集并不能保证是原不等式组的解集。</w:t>
      </w:r>
    </w:p>
    <w:p w:rsidR="005E383A" w:rsidRPr="005E383A" w:rsidRDefault="005E383A" w:rsidP="005E383A">
      <w:r w:rsidRPr="005E383A">
        <w:t>丙生：解：解不等式</w:t>
      </w:r>
      <w:r w:rsidRPr="005E383A">
        <w:rPr>
          <w:rFonts w:ascii="宋体"/>
        </w:rPr>
        <w:t>①</w:t>
      </w:r>
      <w:r w:rsidRPr="005E383A">
        <w:t>，得</w:t>
      </w:r>
      <w:r w:rsidRPr="005E383A">
        <w:rPr>
          <w:position w:val="-6"/>
        </w:rPr>
        <w:object w:dxaOrig="559" w:dyaOrig="280">
          <v:shape id="_x0000_i1160" type="#_x0000_t75" style="width:27.65pt;height:14.4pt" o:ole="">
            <v:imagedata r:id="rId272" o:title=""/>
          </v:shape>
          <o:OLEObject Type="Embed" ProgID="Equation.3" ShapeID="_x0000_i1160" DrawAspect="Content" ObjectID="_1426755572" r:id="rId273"/>
        </w:object>
      </w:r>
      <w:r w:rsidRPr="005E383A">
        <w:t>，解不等式</w:t>
      </w:r>
      <w:r w:rsidRPr="005E383A">
        <w:rPr>
          <w:rFonts w:ascii="宋体"/>
        </w:rPr>
        <w:t>②</w:t>
      </w:r>
      <w:r w:rsidRPr="005E383A">
        <w:t>，得</w:t>
      </w:r>
      <w:r w:rsidRPr="005E383A">
        <w:rPr>
          <w:position w:val="-6"/>
        </w:rPr>
        <w:object w:dxaOrig="699" w:dyaOrig="280">
          <v:shape id="_x0000_i1161" type="#_x0000_t75" style="width:35.15pt;height:14.4pt" o:ole="">
            <v:imagedata r:id="rId274" o:title=""/>
          </v:shape>
          <o:OLEObject Type="Embed" ProgID="Equation.3" ShapeID="_x0000_i1161" DrawAspect="Content" ObjectID="_1426755573" r:id="rId275"/>
        </w:object>
      </w:r>
      <w:r w:rsidRPr="005E383A">
        <w:t>，在数轴上表示</w:t>
      </w:r>
      <w:r w:rsidRPr="005E383A">
        <w:rPr>
          <w:rFonts w:ascii="宋体"/>
        </w:rPr>
        <w:t>①②</w:t>
      </w:r>
      <w:r w:rsidRPr="005E383A">
        <w:t>的解集如下：</w:t>
      </w:r>
    </w:p>
    <w:p w:rsidR="005E383A" w:rsidRPr="005E383A" w:rsidRDefault="005E383A" w:rsidP="005E383A"/>
    <w:p w:rsidR="005E383A" w:rsidRPr="005E383A" w:rsidRDefault="005E383A" w:rsidP="005E383A">
      <w:pPr>
        <w:ind w:firstLineChars="514" w:firstLine="1079"/>
      </w:pPr>
      <w:r w:rsidRPr="005E383A">
        <w:t>故这个不等式组的解集为</w:t>
      </w:r>
      <w:r w:rsidRPr="005E383A">
        <w:rPr>
          <w:position w:val="-6"/>
        </w:rPr>
        <w:object w:dxaOrig="559" w:dyaOrig="280">
          <v:shape id="_x0000_i1162" type="#_x0000_t75" style="width:27.65pt;height:14.4pt" o:ole="">
            <v:imagedata r:id="rId276" o:title=""/>
          </v:shape>
          <o:OLEObject Type="Embed" ProgID="Equation.3" ShapeID="_x0000_i1162" DrawAspect="Content" ObjectID="_1426755574" r:id="rId277"/>
        </w:object>
      </w:r>
      <w:r w:rsidRPr="005E383A">
        <w:t>。</w:t>
      </w:r>
    </w:p>
    <w:p w:rsidR="005E383A" w:rsidRPr="005E383A" w:rsidRDefault="005E383A" w:rsidP="005E383A">
      <w:pPr>
        <w:jc w:val="right"/>
      </w:pPr>
      <w:bookmarkStart w:id="10" w:name="A6"/>
      <w:bookmarkEnd w:id="9"/>
      <w:r w:rsidRPr="005E383A">
        <w:t>（</w:t>
      </w:r>
      <w:hyperlink w:anchor="T5" w:history="1">
        <w:r w:rsidRPr="005E383A">
          <w:rPr>
            <w:rStyle w:val="a7"/>
          </w:rPr>
          <w:t>返回</w:t>
        </w:r>
      </w:hyperlink>
      <w:r w:rsidRPr="005E383A">
        <w:t>）</w:t>
      </w:r>
    </w:p>
    <w:p w:rsidR="000A7B92" w:rsidRPr="005E383A" w:rsidRDefault="000A7B92" w:rsidP="000A7B92">
      <w:pPr>
        <w:ind w:left="540" w:hangingChars="257" w:hanging="540"/>
      </w:pPr>
      <w:r w:rsidRPr="005E383A">
        <w:t>例</w:t>
      </w:r>
      <w:r w:rsidRPr="005E383A">
        <w:t xml:space="preserve">6 </w:t>
      </w:r>
      <w:r w:rsidRPr="005E383A">
        <w:t>解：</w:t>
      </w:r>
      <w:r w:rsidRPr="005E383A">
        <w:t xml:space="preserve"> </w:t>
      </w:r>
      <w:r w:rsidRPr="005E383A">
        <w:t>设生产</w:t>
      </w:r>
      <w:r w:rsidR="00C7630F" w:rsidRPr="00C7630F">
        <w:rPr>
          <w:i/>
        </w:rPr>
        <w:t>N</w:t>
      </w:r>
      <w:r w:rsidRPr="005E383A">
        <w:t>型号的时装套数为</w:t>
      </w:r>
      <w:r w:rsidR="00C7630F" w:rsidRPr="00C7630F">
        <w:rPr>
          <w:i/>
        </w:rPr>
        <w:t>x</w:t>
      </w:r>
      <w:r w:rsidRPr="005E383A">
        <w:t>，则生产</w:t>
      </w:r>
      <w:r w:rsidR="00C7630F" w:rsidRPr="00C7630F">
        <w:rPr>
          <w:i/>
        </w:rPr>
        <w:t>m</w:t>
      </w:r>
      <w:r w:rsidRPr="005E383A">
        <w:t>型号的时装有（</w:t>
      </w:r>
      <w:r w:rsidRPr="005E383A">
        <w:t>80</w:t>
      </w:r>
      <w:r w:rsidR="00C7630F">
        <w:t>－</w:t>
      </w:r>
      <w:r w:rsidR="00C7630F" w:rsidRPr="00C7630F">
        <w:rPr>
          <w:i/>
        </w:rPr>
        <w:t>x</w:t>
      </w:r>
      <w:r w:rsidRPr="005E383A">
        <w:t>）套，用这批布料生产这两种型号的时装所获的总利润为</w:t>
      </w:r>
      <w:r w:rsidR="00C7630F" w:rsidRPr="00C7630F">
        <w:rPr>
          <w:i/>
        </w:rPr>
        <w:t>y</w:t>
      </w:r>
      <w:r w:rsidRPr="005E383A">
        <w:t>元，根据题意可得不等式组为：</w:t>
      </w:r>
    </w:p>
    <w:p w:rsidR="000A7B92" w:rsidRPr="005E383A" w:rsidRDefault="000A7B92" w:rsidP="000A7B92">
      <w:pPr>
        <w:ind w:left="540" w:hangingChars="257" w:hanging="540"/>
      </w:pPr>
    </w:p>
    <w:p w:rsidR="000A7B92" w:rsidRPr="005E383A" w:rsidRDefault="000A7B92" w:rsidP="000A7B92">
      <w:pPr>
        <w:ind w:firstLineChars="257" w:firstLine="540"/>
      </w:pPr>
      <w:r w:rsidRPr="005E383A">
        <w:t>因为</w:t>
      </w:r>
      <w:r w:rsidR="00C7630F" w:rsidRPr="00C7630F">
        <w:rPr>
          <w:i/>
        </w:rPr>
        <w:t>x</w:t>
      </w:r>
      <w:r w:rsidRPr="005E383A">
        <w:t>为整数，所以</w:t>
      </w:r>
      <w:r w:rsidR="00C7630F" w:rsidRPr="00C7630F">
        <w:rPr>
          <w:i/>
        </w:rPr>
        <w:t>x</w:t>
      </w:r>
      <w:r w:rsidRPr="005E383A">
        <w:t>的取值范围为</w:t>
      </w:r>
      <w:r w:rsidRPr="005E383A">
        <w:t>40</w:t>
      </w:r>
      <w:r w:rsidRPr="005E383A">
        <w:t>，</w:t>
      </w:r>
      <w:r w:rsidRPr="005E383A">
        <w:t>41</w:t>
      </w:r>
      <w:r w:rsidRPr="005E383A">
        <w:t>，</w:t>
      </w:r>
      <w:r w:rsidRPr="005E383A">
        <w:t>42</w:t>
      </w:r>
      <w:r w:rsidRPr="005E383A">
        <w:t>，</w:t>
      </w:r>
      <w:r w:rsidRPr="005E383A">
        <w:t>43</w:t>
      </w:r>
      <w:r w:rsidRPr="005E383A">
        <w:t>，</w:t>
      </w:r>
      <w:r w:rsidRPr="005E383A">
        <w:t>44</w:t>
      </w:r>
      <w:r w:rsidRPr="005E383A">
        <w:t>。</w:t>
      </w:r>
    </w:p>
    <w:p w:rsidR="000A7B92" w:rsidRPr="005E383A" w:rsidRDefault="000A7B92" w:rsidP="000A7B92">
      <w:pPr>
        <w:ind w:firstLineChars="257" w:firstLine="540"/>
      </w:pPr>
      <w:r w:rsidRPr="005E383A">
        <w:lastRenderedPageBreak/>
        <w:t>又因为</w:t>
      </w:r>
      <w:r w:rsidRPr="005E383A">
        <w:rPr>
          <w:position w:val="-10"/>
        </w:rPr>
        <w:object w:dxaOrig="2040" w:dyaOrig="320">
          <v:shape id="_x0000_i1163" type="#_x0000_t75" style="width:101.95pt;height:15.55pt" o:ole="">
            <v:imagedata r:id="rId278" o:title=""/>
          </v:shape>
          <o:OLEObject Type="Embed" ProgID="Equation.3" ShapeID="_x0000_i1163" DrawAspect="Content" ObjectID="_1426755575" r:id="rId279"/>
        </w:object>
      </w:r>
      <w:r w:rsidRPr="005E383A">
        <w:t xml:space="preserve"> </w:t>
      </w:r>
      <w:r w:rsidRPr="005E383A">
        <w:t>即</w:t>
      </w:r>
      <w:r w:rsidRPr="005E383A">
        <w:rPr>
          <w:position w:val="-10"/>
        </w:rPr>
        <w:object w:dxaOrig="1399" w:dyaOrig="320">
          <v:shape id="_x0000_i1164" type="#_x0000_t75" style="width:69.7pt;height:15.55pt" o:ole="">
            <v:imagedata r:id="rId280" o:title=""/>
          </v:shape>
          <o:OLEObject Type="Embed" ProgID="Equation.3" ShapeID="_x0000_i1164" DrawAspect="Content" ObjectID="_1426755576" r:id="rId281"/>
        </w:object>
      </w:r>
    </w:p>
    <w:p w:rsidR="000A7B92" w:rsidRPr="005E383A" w:rsidRDefault="000A7B92" w:rsidP="000A7B92">
      <w:pPr>
        <w:ind w:firstLineChars="257" w:firstLine="540"/>
      </w:pPr>
      <w:r w:rsidRPr="005E383A">
        <w:t>经检验当</w:t>
      </w:r>
      <w:r w:rsidRPr="005E383A">
        <w:rPr>
          <w:position w:val="-6"/>
        </w:rPr>
        <w:object w:dxaOrig="699" w:dyaOrig="280">
          <v:shape id="_x0000_i1165" type="#_x0000_t75" style="width:35.15pt;height:14.4pt" o:ole="">
            <v:imagedata r:id="rId282" o:title=""/>
          </v:shape>
          <o:OLEObject Type="Embed" ProgID="Equation.3" ShapeID="_x0000_i1165" DrawAspect="Content" ObjectID="_1426755577" r:id="rId283"/>
        </w:object>
      </w:r>
      <w:r w:rsidRPr="005E383A">
        <w:t>时，</w:t>
      </w:r>
      <w:r w:rsidR="00C7630F" w:rsidRPr="00C7630F">
        <w:rPr>
          <w:i/>
        </w:rPr>
        <w:t>y</w:t>
      </w:r>
      <w:r w:rsidRPr="005E383A">
        <w:t>有最大值</w:t>
      </w:r>
    </w:p>
    <w:p w:rsidR="000A7B92" w:rsidRPr="005E383A" w:rsidRDefault="000A7B92" w:rsidP="000A7B92">
      <w:pPr>
        <w:ind w:firstLineChars="257" w:firstLine="540"/>
      </w:pPr>
      <w:r w:rsidRPr="005E383A">
        <w:t>当</w:t>
      </w:r>
      <w:r w:rsidRPr="005E383A">
        <w:rPr>
          <w:position w:val="-6"/>
        </w:rPr>
        <w:object w:dxaOrig="699" w:dyaOrig="280">
          <v:shape id="_x0000_i1166" type="#_x0000_t75" style="width:35.15pt;height:14.4pt" o:ole="">
            <v:imagedata r:id="rId284" o:title=""/>
          </v:shape>
          <o:OLEObject Type="Embed" ProgID="Equation.3" ShapeID="_x0000_i1166" DrawAspect="Content" ObjectID="_1426755578" r:id="rId285"/>
        </w:object>
      </w:r>
      <w:r w:rsidRPr="005E383A">
        <w:t>时，</w:t>
      </w:r>
      <w:r w:rsidR="00C7630F" w:rsidRPr="00C7630F">
        <w:rPr>
          <w:i/>
        </w:rPr>
        <w:t>y</w:t>
      </w:r>
      <w:r w:rsidRPr="005E383A">
        <w:rPr>
          <w:vertAlign w:val="subscript"/>
        </w:rPr>
        <w:t>最大值</w:t>
      </w:r>
      <w:r w:rsidRPr="005E383A">
        <w:rPr>
          <w:position w:val="-6"/>
          <w:vertAlign w:val="subscript"/>
        </w:rPr>
        <w:object w:dxaOrig="2239" w:dyaOrig="280">
          <v:shape id="_x0000_i1167" type="#_x0000_t75" style="width:111.75pt;height:14.4pt" o:ole="">
            <v:imagedata r:id="rId286" o:title=""/>
          </v:shape>
          <o:OLEObject Type="Embed" ProgID="Equation.3" ShapeID="_x0000_i1167" DrawAspect="Content" ObjectID="_1426755579" r:id="rId287"/>
        </w:object>
      </w:r>
    </w:p>
    <w:p w:rsidR="000A7B92" w:rsidRPr="005E383A" w:rsidRDefault="000A7B92" w:rsidP="000A7B92">
      <w:pPr>
        <w:ind w:firstLineChars="257" w:firstLine="540"/>
      </w:pPr>
      <w:r w:rsidRPr="005E383A">
        <w:t>即：当</w:t>
      </w:r>
      <w:r w:rsidR="00C7630F" w:rsidRPr="00C7630F">
        <w:rPr>
          <w:i/>
        </w:rPr>
        <w:t>N</w:t>
      </w:r>
      <w:r w:rsidRPr="005E383A">
        <w:t>型号时装生产</w:t>
      </w:r>
      <w:r w:rsidRPr="005E383A">
        <w:t>44</w:t>
      </w:r>
      <w:r w:rsidRPr="005E383A">
        <w:t>套时，所获利润最大，最大利润是</w:t>
      </w:r>
      <w:r w:rsidRPr="005E383A">
        <w:t>3820</w:t>
      </w:r>
      <w:r w:rsidRPr="005E383A">
        <w:t>元。</w:t>
      </w:r>
    </w:p>
    <w:bookmarkEnd w:id="10"/>
    <w:p w:rsidR="005E383A" w:rsidRPr="005E383A" w:rsidRDefault="005E383A" w:rsidP="005E383A">
      <w:pPr>
        <w:jc w:val="right"/>
      </w:pPr>
      <w:r w:rsidRPr="005E383A">
        <w:t>（</w:t>
      </w:r>
      <w:hyperlink w:anchor="T6" w:history="1">
        <w:r w:rsidRPr="005E383A">
          <w:rPr>
            <w:rStyle w:val="a7"/>
          </w:rPr>
          <w:t>返回</w:t>
        </w:r>
      </w:hyperlink>
      <w:r w:rsidRPr="005E383A">
        <w:t>）</w:t>
      </w:r>
    </w:p>
    <w:p w:rsidR="00F336C8" w:rsidRPr="005E383A" w:rsidRDefault="00F336C8" w:rsidP="007547F9">
      <w:pPr>
        <w:rPr>
          <w:b/>
        </w:rPr>
      </w:pPr>
    </w:p>
    <w:p w:rsidR="007547F9" w:rsidRPr="005E383A" w:rsidRDefault="005E383A" w:rsidP="005E383A">
      <w:pPr>
        <w:pStyle w:val="a6"/>
        <w:rPr>
          <w:rFonts w:ascii="Times New Roman" w:hAnsi="Times New Roman"/>
        </w:rPr>
      </w:pPr>
      <w:r w:rsidRPr="005E383A">
        <w:rPr>
          <w:rFonts w:ascii="Times New Roman" w:hAnsi="Times New Roman"/>
        </w:rPr>
        <w:t>《一元一次不等式组》</w:t>
      </w:r>
      <w:r w:rsidR="00F336C8" w:rsidRPr="005E383A">
        <w:rPr>
          <w:rFonts w:ascii="Times New Roman" w:hAnsi="Times New Roman"/>
        </w:rPr>
        <w:t>练</w:t>
      </w:r>
      <w:r w:rsidR="007547F9" w:rsidRPr="005E383A">
        <w:rPr>
          <w:rFonts w:ascii="Times New Roman" w:hAnsi="Times New Roman"/>
        </w:rPr>
        <w:t>习题参考答案</w:t>
      </w:r>
    </w:p>
    <w:p w:rsidR="007547F9" w:rsidRPr="005E383A" w:rsidRDefault="007547F9" w:rsidP="007547F9">
      <w:pPr>
        <w:ind w:firstLine="420"/>
      </w:pPr>
      <w:r w:rsidRPr="005E383A">
        <w:t>1</w:t>
      </w:r>
      <w:r w:rsidRPr="005E383A">
        <w:t>．</w:t>
      </w:r>
      <w:r w:rsidRPr="005E383A">
        <w:rPr>
          <w:position w:val="-6"/>
        </w:rPr>
        <w:object w:dxaOrig="1540" w:dyaOrig="300">
          <v:shape id="_x0000_i1168" type="#_x0000_t75" style="width:77.2pt;height:15pt" o:ole="">
            <v:imagedata r:id="rId288" o:title=""/>
          </v:shape>
          <o:OLEObject Type="Embed" ProgID="Equation.3" ShapeID="_x0000_i1168" DrawAspect="Content" ObjectID="_1426755580" r:id="rId289"/>
        </w:object>
      </w:r>
      <w:r w:rsidRPr="005E383A">
        <w:t xml:space="preserve">          2</w:t>
      </w:r>
      <w:r w:rsidRPr="005E383A">
        <w:t>．无数，</w:t>
      </w:r>
      <w:r w:rsidRPr="005E383A">
        <w:t>10</w:t>
      </w:r>
      <w:r w:rsidRPr="005E383A">
        <w:t>，</w:t>
      </w:r>
      <w:r w:rsidR="00C7630F" w:rsidRPr="00C7630F">
        <w:rPr>
          <w:i/>
        </w:rPr>
        <w:t>x</w:t>
      </w:r>
      <w:r w:rsidRPr="005E383A">
        <w:t>＝</w:t>
      </w:r>
      <w:r w:rsidRPr="005E383A">
        <w:t>1</w:t>
      </w:r>
      <w:r w:rsidRPr="005E383A">
        <w:t>，</w:t>
      </w:r>
      <w:r w:rsidRPr="005E383A">
        <w:t>2</w:t>
      </w:r>
      <w:r w:rsidRPr="005E383A">
        <w:t>，</w:t>
      </w:r>
      <w:r w:rsidRPr="005E383A">
        <w:t>3</w:t>
      </w:r>
      <w:r w:rsidRPr="005E383A">
        <w:t>，</w:t>
      </w:r>
      <w:r w:rsidRPr="005E383A">
        <w:t>…</w:t>
      </w:r>
      <w:r w:rsidRPr="005E383A">
        <w:t>，</w:t>
      </w:r>
      <w:r w:rsidRPr="005E383A">
        <w:t>10</w:t>
      </w:r>
      <w:r w:rsidRPr="005E383A">
        <w:t>；</w:t>
      </w:r>
      <w:r w:rsidRPr="005E383A">
        <w:t xml:space="preserve">  </w:t>
      </w:r>
    </w:p>
    <w:p w:rsidR="007547F9" w:rsidRPr="005E383A" w:rsidRDefault="007547F9" w:rsidP="007547F9">
      <w:pPr>
        <w:ind w:firstLine="420"/>
      </w:pPr>
      <w:r w:rsidRPr="005E383A">
        <w:t>3</w:t>
      </w:r>
      <w:r w:rsidRPr="005E383A">
        <w:t>．</w:t>
      </w:r>
      <w:r w:rsidRPr="005E383A">
        <w:rPr>
          <w:position w:val="-6"/>
        </w:rPr>
        <w:object w:dxaOrig="1440" w:dyaOrig="300">
          <v:shape id="_x0000_i1169" type="#_x0000_t75" style="width:1in;height:15pt" o:ole="">
            <v:imagedata r:id="rId290" o:title=""/>
          </v:shape>
          <o:OLEObject Type="Embed" ProgID="Equation.3" ShapeID="_x0000_i1169" DrawAspect="Content" ObjectID="_1426755581" r:id="rId291"/>
        </w:object>
      </w:r>
      <w:r w:rsidRPr="005E383A">
        <w:t>，</w:t>
      </w:r>
      <w:r w:rsidRPr="005E383A">
        <w:rPr>
          <w:position w:val="-6"/>
        </w:rPr>
        <w:object w:dxaOrig="360" w:dyaOrig="280">
          <v:shape id="_x0000_i1170" type="#_x0000_t75" style="width:17.85pt;height:14.4pt" o:ole="">
            <v:imagedata r:id="rId292" o:title=""/>
          </v:shape>
          <o:OLEObject Type="Embed" ProgID="Equation.3" ShapeID="_x0000_i1170" DrawAspect="Content" ObjectID="_1426755582" r:id="rId293"/>
        </w:object>
      </w:r>
      <w:r w:rsidRPr="005E383A">
        <w:t>；</w:t>
      </w:r>
      <w:r w:rsidRPr="005E383A">
        <w:t xml:space="preserve">    4</w:t>
      </w:r>
      <w:r w:rsidRPr="005E383A">
        <w:t>．</w:t>
      </w:r>
      <w:r w:rsidR="00C7630F" w:rsidRPr="00C7630F">
        <w:rPr>
          <w:i/>
        </w:rPr>
        <w:t>C</w:t>
      </w:r>
      <w:r w:rsidRPr="005E383A">
        <w:t>；</w:t>
      </w:r>
      <w:r w:rsidRPr="005E383A">
        <w:t xml:space="preserve">  5</w:t>
      </w:r>
      <w:r w:rsidRPr="005E383A">
        <w:t>．</w:t>
      </w:r>
      <w:r w:rsidR="00C7630F" w:rsidRPr="00C7630F">
        <w:rPr>
          <w:i/>
        </w:rPr>
        <w:t>B</w:t>
      </w:r>
      <w:r w:rsidRPr="005E383A">
        <w:t>；</w:t>
      </w:r>
      <w:r w:rsidRPr="005E383A">
        <w:t xml:space="preserve">  6</w:t>
      </w:r>
      <w:r w:rsidRPr="005E383A">
        <w:t>．</w:t>
      </w:r>
      <w:r w:rsidR="00C7630F" w:rsidRPr="00C7630F">
        <w:rPr>
          <w:i/>
        </w:rPr>
        <w:t>C</w:t>
      </w:r>
      <w:r w:rsidRPr="005E383A">
        <w:t>；</w:t>
      </w:r>
      <w:r w:rsidRPr="005E383A">
        <w:t xml:space="preserve">  </w:t>
      </w:r>
    </w:p>
    <w:p w:rsidR="007547F9" w:rsidRPr="005E383A" w:rsidRDefault="007547F9" w:rsidP="007547F9">
      <w:pPr>
        <w:ind w:leftChars="221" w:left="716" w:hangingChars="120" w:hanging="252"/>
      </w:pPr>
      <w:r w:rsidRPr="005E383A">
        <w:t>7</w:t>
      </w:r>
      <w:r w:rsidRPr="005E383A">
        <w:t>．解：设通讯员至少以</w:t>
      </w:r>
      <w:r w:rsidRPr="005E383A">
        <w:rPr>
          <w:position w:val="-6"/>
        </w:rPr>
        <w:object w:dxaOrig="200" w:dyaOrig="220">
          <v:shape id="_x0000_i1171" type="#_x0000_t75" style="width:9.8pt;height:11.5pt" o:ole="">
            <v:imagedata r:id="rId294" o:title=""/>
          </v:shape>
          <o:OLEObject Type="Embed" ProgID="Equation.3" ShapeID="_x0000_i1171" DrawAspect="Content" ObjectID="_1426755583" r:id="rId295"/>
        </w:object>
      </w:r>
      <w:r w:rsidR="00C7630F" w:rsidRPr="00C7630F">
        <w:rPr>
          <w:i/>
        </w:rPr>
        <w:t>km</w:t>
      </w:r>
      <w:r w:rsidRPr="005E383A">
        <w:t>/</w:t>
      </w:r>
      <w:r w:rsidR="00C7630F" w:rsidRPr="00C7630F">
        <w:rPr>
          <w:i/>
        </w:rPr>
        <w:t>h</w:t>
      </w:r>
      <w:r w:rsidRPr="005E383A">
        <w:t>的速度行进才能在</w:t>
      </w:r>
      <w:r w:rsidRPr="005E383A">
        <w:t>40</w:t>
      </w:r>
      <w:r w:rsidR="00C7630F" w:rsidRPr="00C7630F">
        <w:rPr>
          <w:i/>
        </w:rPr>
        <w:t>min</w:t>
      </w:r>
      <w:r w:rsidRPr="005E383A">
        <w:t>内将通知送到，由题意得</w:t>
      </w:r>
    </w:p>
    <w:p w:rsidR="007547F9" w:rsidRPr="005E383A" w:rsidRDefault="007547F9" w:rsidP="007547F9">
      <w:pPr>
        <w:ind w:leftChars="171" w:left="716" w:hangingChars="170" w:hanging="357"/>
      </w:pPr>
      <w:r w:rsidRPr="005E383A">
        <w:t xml:space="preserve">        </w:t>
      </w:r>
      <w:r w:rsidRPr="005E383A">
        <w:rPr>
          <w:position w:val="-24"/>
        </w:rPr>
        <w:object w:dxaOrig="1880" w:dyaOrig="620">
          <v:shape id="_x0000_i1172" type="#_x0000_t75" style="width:93.9pt;height:30.55pt" o:ole="">
            <v:imagedata r:id="rId296" o:title=""/>
          </v:shape>
          <o:OLEObject Type="Embed" ProgID="Equation.3" ShapeID="_x0000_i1172" DrawAspect="Content" ObjectID="_1426755584" r:id="rId297"/>
        </w:object>
      </w:r>
      <w:r w:rsidRPr="005E383A">
        <w:t xml:space="preserve"> </w:t>
      </w:r>
    </w:p>
    <w:p w:rsidR="007547F9" w:rsidRPr="005E383A" w:rsidRDefault="007547F9" w:rsidP="007547F9">
      <w:pPr>
        <w:ind w:leftChars="171" w:left="716" w:hangingChars="170" w:hanging="357"/>
      </w:pPr>
      <w:r w:rsidRPr="005E383A">
        <w:t xml:space="preserve">         </w:t>
      </w:r>
      <w:r w:rsidRPr="005E383A">
        <w:t>解得</w:t>
      </w:r>
      <w:r w:rsidRPr="005E383A">
        <w:t xml:space="preserve">  </w:t>
      </w:r>
      <w:r w:rsidRPr="005E383A">
        <w:rPr>
          <w:position w:val="-6"/>
        </w:rPr>
        <w:object w:dxaOrig="660" w:dyaOrig="280">
          <v:shape id="_x0000_i1173" type="#_x0000_t75" style="width:32.85pt;height:14.4pt" o:ole="">
            <v:imagedata r:id="rId298" o:title=""/>
          </v:shape>
          <o:OLEObject Type="Embed" ProgID="Equation.3" ShapeID="_x0000_i1173" DrawAspect="Content" ObjectID="_1426755585" r:id="rId299"/>
        </w:object>
      </w:r>
    </w:p>
    <w:p w:rsidR="007547F9" w:rsidRPr="005E383A" w:rsidRDefault="007547F9" w:rsidP="007547F9">
      <w:pPr>
        <w:ind w:leftChars="341" w:left="716" w:firstLineChars="50" w:firstLine="105"/>
      </w:pPr>
      <w:r w:rsidRPr="005E383A">
        <w:t>答：通讯员至少以</w:t>
      </w:r>
      <w:r w:rsidRPr="005E383A">
        <w:t xml:space="preserve">16 </w:t>
      </w:r>
      <w:r w:rsidR="00C7630F" w:rsidRPr="00C7630F">
        <w:rPr>
          <w:i/>
        </w:rPr>
        <w:t>km</w:t>
      </w:r>
      <w:r w:rsidRPr="005E383A">
        <w:t>/</w:t>
      </w:r>
      <w:r w:rsidR="00C7630F" w:rsidRPr="00C7630F">
        <w:rPr>
          <w:i/>
        </w:rPr>
        <w:t>h</w:t>
      </w:r>
      <w:r w:rsidRPr="005E383A">
        <w:t>的速度行进才能在</w:t>
      </w:r>
      <w:r w:rsidRPr="005E383A">
        <w:t>40</w:t>
      </w:r>
      <w:r w:rsidR="00C7630F" w:rsidRPr="00C7630F">
        <w:rPr>
          <w:i/>
        </w:rPr>
        <w:t>min</w:t>
      </w:r>
      <w:r w:rsidRPr="005E383A">
        <w:t>内将通知送到；</w:t>
      </w:r>
    </w:p>
    <w:p w:rsidR="007547F9" w:rsidRPr="005E383A" w:rsidRDefault="007547F9" w:rsidP="007547F9">
      <w:pPr>
        <w:ind w:firstLineChars="250" w:firstLine="525"/>
      </w:pPr>
      <w:r w:rsidRPr="005E383A">
        <w:t>8</w:t>
      </w:r>
      <w:r w:rsidRPr="005E383A">
        <w:t>．解：设学校计划每天用水</w:t>
      </w:r>
      <w:r w:rsidRPr="005E383A">
        <w:rPr>
          <w:position w:val="-6"/>
        </w:rPr>
        <w:object w:dxaOrig="200" w:dyaOrig="220">
          <v:shape id="_x0000_i1174" type="#_x0000_t75" style="width:9.8pt;height:11.5pt" o:ole="">
            <v:imagedata r:id="rId148" o:title=""/>
          </v:shape>
          <o:OLEObject Type="Embed" ProgID="Equation.3" ShapeID="_x0000_i1174" DrawAspect="Content" ObjectID="_1426755586" r:id="rId300"/>
        </w:object>
      </w:r>
      <w:r w:rsidRPr="005E383A">
        <w:t>吨，由题意，得</w:t>
      </w:r>
    </w:p>
    <w:p w:rsidR="007547F9" w:rsidRPr="005E383A" w:rsidRDefault="007547F9" w:rsidP="007547F9">
      <w:pPr>
        <w:ind w:leftChars="171" w:left="716" w:hangingChars="170" w:hanging="357"/>
      </w:pPr>
      <w:r w:rsidRPr="005E383A">
        <w:t xml:space="preserve">          </w:t>
      </w:r>
      <w:r w:rsidRPr="005E383A">
        <w:rPr>
          <w:position w:val="-30"/>
        </w:rPr>
        <w:object w:dxaOrig="1860" w:dyaOrig="720">
          <v:shape id="_x0000_i1175" type="#_x0000_t75" style="width:92.75pt;height:36.3pt" o:ole="">
            <v:imagedata r:id="rId301" o:title=""/>
          </v:shape>
          <o:OLEObject Type="Embed" ProgID="Equation.3" ShapeID="_x0000_i1175" DrawAspect="Content" ObjectID="_1426755587" r:id="rId302"/>
        </w:object>
      </w:r>
    </w:p>
    <w:p w:rsidR="007547F9" w:rsidRPr="005E383A" w:rsidRDefault="007547F9" w:rsidP="007547F9">
      <w:pPr>
        <w:ind w:leftChars="171" w:left="716" w:hangingChars="170" w:hanging="357"/>
      </w:pPr>
      <w:r w:rsidRPr="005E383A">
        <w:t xml:space="preserve">          </w:t>
      </w:r>
      <w:r w:rsidRPr="005E383A">
        <w:t>解这个不等式组，得</w:t>
      </w:r>
      <w:r w:rsidRPr="005E383A">
        <w:rPr>
          <w:position w:val="-24"/>
        </w:rPr>
        <w:object w:dxaOrig="1479" w:dyaOrig="620">
          <v:shape id="_x0000_i1176" type="#_x0000_t75" style="width:74.3pt;height:30.55pt" o:ole="">
            <v:imagedata r:id="rId303" o:title=""/>
          </v:shape>
          <o:OLEObject Type="Embed" ProgID="Equation.3" ShapeID="_x0000_i1176" DrawAspect="Content" ObjectID="_1426755588" r:id="rId304"/>
        </w:object>
      </w:r>
    </w:p>
    <w:p w:rsidR="007547F9" w:rsidRPr="005E383A" w:rsidRDefault="007547F9" w:rsidP="007547F9">
      <w:pPr>
        <w:ind w:leftChars="171" w:left="716" w:hangingChars="170" w:hanging="357"/>
      </w:pPr>
      <w:r w:rsidRPr="005E383A">
        <w:t xml:space="preserve">          </w:t>
      </w:r>
      <w:r w:rsidRPr="005E383A">
        <w:t>所以</w:t>
      </w:r>
      <w:r w:rsidRPr="005E383A">
        <w:rPr>
          <w:position w:val="-6"/>
        </w:rPr>
        <w:object w:dxaOrig="1739" w:dyaOrig="280">
          <v:shape id="_x0000_i1177" type="#_x0000_t75" style="width:87pt;height:14.4pt" o:ole="">
            <v:imagedata r:id="rId305" o:title=""/>
          </v:shape>
          <o:OLEObject Type="Embed" ProgID="Equation.3" ShapeID="_x0000_i1177" DrawAspect="Content" ObjectID="_1426755589" r:id="rId306"/>
        </w:object>
      </w:r>
    </w:p>
    <w:p w:rsidR="007547F9" w:rsidRPr="005E383A" w:rsidRDefault="007547F9" w:rsidP="005E383A">
      <w:pPr>
        <w:ind w:firstLineChars="400" w:firstLine="840"/>
      </w:pPr>
      <w:r w:rsidRPr="005E383A">
        <w:t>答：学校计划每天用水量应控制在</w:t>
      </w:r>
      <w:r w:rsidRPr="005E383A">
        <w:t>19.91</w:t>
      </w:r>
      <w:r w:rsidRPr="005E383A">
        <w:t>～</w:t>
      </w:r>
      <w:r w:rsidRPr="005E383A">
        <w:t>20.09</w:t>
      </w:r>
      <w:r w:rsidRPr="005E383A">
        <w:t>吨。</w:t>
      </w:r>
    </w:p>
    <w:sectPr w:rsidR="007547F9" w:rsidRPr="005E383A" w:rsidSect="0069314E">
      <w:headerReference w:type="default" r:id="rId307"/>
      <w:footerReference w:type="default" r:id="rId308"/>
      <w:pgSz w:w="11906" w:h="16838"/>
      <w:pgMar w:top="1134" w:right="1134" w:bottom="1134" w:left="1134" w:header="851" w:footer="510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276A2" w:rsidRDefault="006276A2" w:rsidP="002418CB">
      <w:r>
        <w:separator/>
      </w:r>
    </w:p>
  </w:endnote>
  <w:endnote w:type="continuationSeparator" w:id="0">
    <w:p w:rsidR="006276A2" w:rsidRDefault="006276A2" w:rsidP="002418C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630F" w:rsidRDefault="00BA37D9">
    <w:pPr>
      <w:pStyle w:val="a5"/>
      <w:jc w:val="center"/>
    </w:pPr>
    <w:fldSimple w:instr=" PAGE   \* MERGEFORMAT ">
      <w:r w:rsidR="00EA709B" w:rsidRPr="00EA709B">
        <w:rPr>
          <w:noProof/>
          <w:lang w:val="zh-CN"/>
        </w:rPr>
        <w:t>7</w:t>
      </w:r>
    </w:fldSimple>
  </w:p>
  <w:p w:rsidR="00C7630F" w:rsidRDefault="00C7630F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276A2" w:rsidRDefault="006276A2" w:rsidP="002418CB">
      <w:r>
        <w:separator/>
      </w:r>
    </w:p>
  </w:footnote>
  <w:footnote w:type="continuationSeparator" w:id="0">
    <w:p w:rsidR="006276A2" w:rsidRDefault="006276A2" w:rsidP="002418C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630F" w:rsidRDefault="00C7630F" w:rsidP="0024304A">
    <w:pPr>
      <w:pStyle w:val="a4"/>
      <w:tabs>
        <w:tab w:val="clear" w:pos="4153"/>
        <w:tab w:val="clear" w:pos="8306"/>
        <w:tab w:val="center" w:pos="4819"/>
        <w:tab w:val="right" w:pos="9638"/>
      </w:tabs>
    </w:pPr>
    <w:r>
      <w:rPr>
        <w:rFonts w:hint="eastAsia"/>
      </w:rPr>
      <w:t>六年级</w:t>
    </w:r>
    <w:r>
      <w:tab/>
    </w:r>
    <w:r>
      <w:rPr>
        <w:rFonts w:hint="eastAsia"/>
      </w:rPr>
      <w:tab/>
    </w:r>
    <w:r>
      <w:rPr>
        <w:rFonts w:hint="eastAsia"/>
      </w:rPr>
      <w:t>一元一次不等式组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BD31335"/>
    <w:multiLevelType w:val="hybridMultilevel"/>
    <w:tmpl w:val="EF96D72C"/>
    <w:lvl w:ilvl="0" w:tplc="61B84492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5DA84BC3"/>
    <w:multiLevelType w:val="hybridMultilevel"/>
    <w:tmpl w:val="F47E4430"/>
    <w:lvl w:ilvl="0" w:tplc="A0A8E2FA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184A340">
      <w:start w:val="1"/>
      <w:numFmt w:val="lowerLetter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655B12DE"/>
    <w:multiLevelType w:val="hybridMultilevel"/>
    <w:tmpl w:val="817A91C4"/>
    <w:lvl w:ilvl="0" w:tplc="5F5EF0DA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DB63934"/>
    <w:multiLevelType w:val="hybridMultilevel"/>
    <w:tmpl w:val="B9E0634C"/>
    <w:lvl w:ilvl="0" w:tplc="F0E648E0">
      <w:start w:val="1"/>
      <w:numFmt w:val="none"/>
      <w:lvlText w:val="一、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oNotDisplayPageBoundaries/>
  <w:bordersDoNotSurroundHeader/>
  <w:bordersDoNotSurroundFooter/>
  <w:proofState w:spelling="clean" w:grammar="clean"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547F9"/>
    <w:rsid w:val="000611D7"/>
    <w:rsid w:val="00082A1D"/>
    <w:rsid w:val="000A7B92"/>
    <w:rsid w:val="001C5EEA"/>
    <w:rsid w:val="002356FC"/>
    <w:rsid w:val="002418CB"/>
    <w:rsid w:val="0024304A"/>
    <w:rsid w:val="003F0878"/>
    <w:rsid w:val="005E383A"/>
    <w:rsid w:val="006276A2"/>
    <w:rsid w:val="0069314E"/>
    <w:rsid w:val="007279D3"/>
    <w:rsid w:val="007547F9"/>
    <w:rsid w:val="008102CC"/>
    <w:rsid w:val="008E3FC4"/>
    <w:rsid w:val="008F2257"/>
    <w:rsid w:val="00AA4FF3"/>
    <w:rsid w:val="00B5092D"/>
    <w:rsid w:val="00BA37D9"/>
    <w:rsid w:val="00C35CF6"/>
    <w:rsid w:val="00C7630F"/>
    <w:rsid w:val="00EA709B"/>
    <w:rsid w:val="00F336C8"/>
    <w:rsid w:val="00FF41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547F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547F9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rsid w:val="002418C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2418CB"/>
    <w:rPr>
      <w:kern w:val="2"/>
      <w:sz w:val="18"/>
      <w:szCs w:val="18"/>
    </w:rPr>
  </w:style>
  <w:style w:type="paragraph" w:styleId="a5">
    <w:name w:val="footer"/>
    <w:basedOn w:val="a"/>
    <w:link w:val="Char0"/>
    <w:uiPriority w:val="99"/>
    <w:rsid w:val="002418C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2418CB"/>
    <w:rPr>
      <w:kern w:val="2"/>
      <w:sz w:val="18"/>
      <w:szCs w:val="18"/>
    </w:rPr>
  </w:style>
  <w:style w:type="paragraph" w:styleId="a6">
    <w:name w:val="Title"/>
    <w:basedOn w:val="a"/>
    <w:next w:val="a"/>
    <w:link w:val="Char1"/>
    <w:qFormat/>
    <w:rsid w:val="002418CB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Char1">
    <w:name w:val="标题 Char"/>
    <w:basedOn w:val="a0"/>
    <w:link w:val="a6"/>
    <w:rsid w:val="002418CB"/>
    <w:rPr>
      <w:rFonts w:ascii="Cambria" w:hAnsi="Cambria" w:cs="Times New Roman"/>
      <w:b/>
      <w:bCs/>
      <w:kern w:val="2"/>
      <w:sz w:val="32"/>
      <w:szCs w:val="32"/>
    </w:rPr>
  </w:style>
  <w:style w:type="character" w:styleId="a7">
    <w:name w:val="Hyperlink"/>
    <w:basedOn w:val="a0"/>
    <w:rsid w:val="005E383A"/>
    <w:rPr>
      <w:color w:val="0000FF"/>
      <w:u w:val="single"/>
    </w:rPr>
  </w:style>
  <w:style w:type="paragraph" w:styleId="a8">
    <w:name w:val="Balloon Text"/>
    <w:basedOn w:val="a"/>
    <w:link w:val="Char2"/>
    <w:rsid w:val="0024304A"/>
    <w:rPr>
      <w:sz w:val="18"/>
      <w:szCs w:val="18"/>
    </w:rPr>
  </w:style>
  <w:style w:type="character" w:customStyle="1" w:styleId="Char2">
    <w:name w:val="批注框文本 Char"/>
    <w:basedOn w:val="a0"/>
    <w:link w:val="a8"/>
    <w:rsid w:val="0024304A"/>
    <w:rPr>
      <w:kern w:val="2"/>
      <w:sz w:val="18"/>
      <w:szCs w:val="18"/>
    </w:rPr>
  </w:style>
  <w:style w:type="paragraph" w:styleId="a9">
    <w:name w:val="Plain Text"/>
    <w:basedOn w:val="a"/>
    <w:link w:val="Char3"/>
    <w:rsid w:val="008F2257"/>
    <w:rPr>
      <w:rFonts w:ascii="宋体" w:hAnsi="Courier New" w:cs="Courier New"/>
      <w:szCs w:val="21"/>
    </w:rPr>
  </w:style>
  <w:style w:type="character" w:customStyle="1" w:styleId="Char3">
    <w:name w:val="纯文本 Char"/>
    <w:basedOn w:val="a0"/>
    <w:link w:val="a9"/>
    <w:rsid w:val="008F2257"/>
    <w:rPr>
      <w:rFonts w:ascii="宋体" w:hAnsi="Courier New" w:cs="Courier New"/>
      <w:kern w:val="2"/>
      <w:sz w:val="21"/>
      <w:szCs w:val="21"/>
    </w:rPr>
  </w:style>
  <w:style w:type="character" w:styleId="aa">
    <w:name w:val="FollowedHyperlink"/>
    <w:basedOn w:val="a0"/>
    <w:rsid w:val="00EA709B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1626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9.bin"/><Relationship Id="rId303" Type="http://schemas.openxmlformats.org/officeDocument/2006/relationships/image" Target="media/image14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29.wmf"/><Relationship Id="rId289" Type="http://schemas.openxmlformats.org/officeDocument/2006/relationships/oleObject" Target="embeddings/oleObject14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4.wmf"/><Relationship Id="rId279" Type="http://schemas.openxmlformats.org/officeDocument/2006/relationships/oleObject" Target="embeddings/oleObject139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0.wmf"/><Relationship Id="rId304" Type="http://schemas.openxmlformats.org/officeDocument/2006/relationships/oleObject" Target="embeddings/oleObject152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5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image" Target="media/image76.wmf"/><Relationship Id="rId182" Type="http://schemas.openxmlformats.org/officeDocument/2006/relationships/image" Target="media/image86.wmf"/><Relationship Id="rId217" Type="http://schemas.openxmlformats.org/officeDocument/2006/relationships/oleObject" Target="embeddings/oleObject108.bin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5.bin"/><Relationship Id="rId305" Type="http://schemas.openxmlformats.org/officeDocument/2006/relationships/image" Target="media/image14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image" Target="media/image71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5.wmf"/><Relationship Id="rId281" Type="http://schemas.openxmlformats.org/officeDocument/2006/relationships/oleObject" Target="embeddings/oleObject140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9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5.bin"/><Relationship Id="rId292" Type="http://schemas.openxmlformats.org/officeDocument/2006/relationships/image" Target="media/image141.wmf"/><Relationship Id="rId306" Type="http://schemas.openxmlformats.org/officeDocument/2006/relationships/oleObject" Target="embeddings/oleObject153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301" Type="http://schemas.openxmlformats.org/officeDocument/2006/relationships/image" Target="media/image14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4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0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3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282" Type="http://schemas.openxmlformats.org/officeDocument/2006/relationships/image" Target="media/image1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6.bin"/><Relationship Id="rId302" Type="http://schemas.openxmlformats.org/officeDocument/2006/relationships/oleObject" Target="embeddings/oleObject151.bin"/><Relationship Id="rId307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0.wmf"/><Relationship Id="rId204" Type="http://schemas.openxmlformats.org/officeDocument/2006/relationships/image" Target="media/image97.png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4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2.wmf"/><Relationship Id="rId308" Type="http://schemas.openxmlformats.org/officeDocument/2006/relationships/footer" Target="foot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7.bin"/><Relationship Id="rId309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theme" Target="theme/theme1.xml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3.wmf"/><Relationship Id="rId300" Type="http://schemas.openxmlformats.org/officeDocument/2006/relationships/oleObject" Target="embeddings/oleObject150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7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8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1</Pages>
  <Words>1244</Words>
  <Characters>7095</Characters>
  <Application>Microsoft Office Word</Application>
  <DocSecurity>0</DocSecurity>
  <Lines>59</Lines>
  <Paragraphs>16</Paragraphs>
  <ScaleCrop>false</ScaleCrop>
  <Company/>
  <LinksUpToDate>false</LinksUpToDate>
  <CharactersWithSpaces>83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元一次不等式与不等式组的研讨与应用</dc:title>
  <dc:creator/>
  <cp:lastModifiedBy>刘</cp:lastModifiedBy>
  <cp:revision>7</cp:revision>
  <cp:lastPrinted>2013-04-03T05:23:00Z</cp:lastPrinted>
  <dcterms:created xsi:type="dcterms:W3CDTF">2013-04-03T04:48:00Z</dcterms:created>
  <dcterms:modified xsi:type="dcterms:W3CDTF">2013-04-06T04:06:00Z</dcterms:modified>
</cp:coreProperties>
</file>